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96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44"/>
        <w:gridCol w:w="1889"/>
        <w:gridCol w:w="4068"/>
        <w:gridCol w:w="139"/>
      </w:tblGrid>
      <w:tr w:rsidR="001C7EF2" w:rsidRPr="003F59B9" w14:paraId="10A7E1E7" w14:textId="77777777" w:rsidTr="008D466B">
        <w:trPr>
          <w:cantSplit/>
          <w:trHeight w:val="3250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44F89CE5" w14:textId="5404577E" w:rsidR="001C7EF2" w:rsidRPr="003F59B9" w:rsidRDefault="00CE12AD" w:rsidP="00B92393">
            <w:pPr>
              <w:pStyle w:val="af0"/>
              <w:jc w:val="both"/>
            </w:pPr>
            <w:r w:rsidRPr="008741A9">
              <w:rPr>
                <w:rFonts w:cstheme="minorHAnsi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24D7BD34" wp14:editId="3B7B46FD">
                  <wp:simplePos x="0" y="0"/>
                  <wp:positionH relativeFrom="page">
                    <wp:posOffset>540385</wp:posOffset>
                  </wp:positionH>
                  <wp:positionV relativeFrom="margin">
                    <wp:posOffset>540385</wp:posOffset>
                  </wp:positionV>
                  <wp:extent cx="5061600" cy="7372800"/>
                  <wp:effectExtent l="0" t="0" r="5715" b="0"/>
                  <wp:wrapNone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азработка титульного листа.emf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1600" cy="7372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8D466B">
        <w:trPr>
          <w:trHeight w:val="1288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bottom"/>
          </w:tcPr>
          <w:p w14:paraId="139203D5" w14:textId="274FC4B7"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3D351CF7" w:rsidR="00BC5CC1" w:rsidRPr="003F59B9" w:rsidRDefault="00BC5CC1" w:rsidP="00FA31A9">
            <w:pPr>
              <w:pStyle w:val="11"/>
              <w:spacing w:line="259" w:lineRule="auto"/>
              <w:rPr>
                <w:sz w:val="28"/>
                <w:shd w:val="clear" w:color="auto" w:fill="FFFFFF"/>
              </w:rPr>
            </w:pPr>
            <w:r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3F59B9" w14:paraId="2EE61321" w14:textId="77777777" w:rsidTr="00D901C9">
        <w:trPr>
          <w:trHeight w:hRule="exact" w:val="2835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1B7D3EFC" w14:textId="30D66268" w:rsidR="003F59B9" w:rsidRPr="003F59B9" w:rsidRDefault="003F59B9" w:rsidP="001C7EF2"/>
        </w:tc>
      </w:tr>
      <w:tr w:rsidR="0066740E" w:rsidRPr="003F59B9" w14:paraId="704622A0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4B78B1B4" w14:textId="04AE95AD" w:rsidR="0066740E" w:rsidRPr="003F59B9" w:rsidRDefault="006B7049" w:rsidP="00007218">
            <w:pPr>
              <w:pStyle w:val="3"/>
              <w:spacing w:line="259" w:lineRule="auto"/>
              <w:jc w:val="center"/>
              <w:outlineLvl w:val="2"/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5E9496B285084CAAB07A9F2DB83C5F22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="004853CE"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4E053F" w:rsidRPr="003F59B9" w14:paraId="3E81A6D9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4DAB44F7" w14:textId="77777777" w:rsidR="004E053F" w:rsidRPr="003F59B9" w:rsidRDefault="004E053F" w:rsidP="00F046A9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</w:p>
        </w:tc>
      </w:tr>
      <w:tr w:rsidR="0051768B" w:rsidRPr="003F59B9" w14:paraId="5E141B74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0EEABAFC" w14:textId="7C428B1C" w:rsidR="0051768B" w:rsidRPr="003F59B9" w:rsidRDefault="004853CE" w:rsidP="0051768B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Лабораторная работа</w:t>
            </w:r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</w:dropDownList>
              </w:sdtPr>
              <w:sdtEndPr/>
              <w:sdtContent>
                <w:r w:rsidR="004F554F">
                  <w:rPr>
                    <w:color w:val="000000" w:themeColor="text1"/>
                    <w:sz w:val="28"/>
                  </w:rPr>
                  <w:t>4</w:t>
                </w:r>
              </w:sdtContent>
            </w:sdt>
          </w:p>
        </w:tc>
      </w:tr>
      <w:tr w:rsidR="0051768B" w:rsidRPr="003F59B9" w14:paraId="4F5CD1B0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446E1D0A" w14:textId="512A5CB5" w:rsidR="0051768B" w:rsidRPr="003F59B9" w:rsidRDefault="0051768B" w:rsidP="0051768B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4853CE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49A1FE80" w:rsidR="0051768B" w:rsidRPr="003B4698" w:rsidRDefault="004F554F" w:rsidP="004F554F">
                <w:pPr>
                  <w:pStyle w:val="3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Статические методы</w:t>
                </w:r>
                <w:r w:rsidR="004853CE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поиска</w:t>
                </w:r>
              </w:p>
            </w:sdtContent>
          </w:sdt>
        </w:tc>
      </w:tr>
      <w:tr w:rsidR="0051768B" w:rsidRPr="003F59B9" w14:paraId="612B6FD4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66E1028B" w14:textId="77777777" w:rsidR="0051768B" w:rsidRPr="003F59B9" w:rsidRDefault="0051768B" w:rsidP="00CF409E"/>
        </w:tc>
      </w:tr>
      <w:tr w:rsidR="00DB5C0E" w:rsidRPr="003F59B9" w14:paraId="485337CF" w14:textId="77777777" w:rsidTr="006E08C7">
        <w:trPr>
          <w:gridAfter w:val="1"/>
          <w:wAfter w:w="72" w:type="pct"/>
          <w:trHeight w:hRule="exact" w:val="454"/>
          <w:jc w:val="center"/>
        </w:trPr>
        <w:tc>
          <w:tcPr>
            <w:tcW w:w="1838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77777777" w:rsidR="00DB5C0E" w:rsidRPr="003F59B9" w:rsidRDefault="00DB5C0E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98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469C5377" w14:textId="2D88B46E" w:rsidR="00DB5C0E" w:rsidRPr="00E92AB9" w:rsidRDefault="002833F4" w:rsidP="003B3446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Бригада</w:t>
            </w:r>
            <w:r>
              <w:rPr>
                <w:rFonts w:cstheme="minorHAnsi"/>
                <w:sz w:val="24"/>
                <w:szCs w:val="24"/>
                <w:lang w:val="en-US"/>
              </w:rPr>
              <w:t xml:space="preserve"> </w:t>
            </w:r>
            <w:r w:rsidR="004F554F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2110" w:type="pct"/>
            <w:tcMar>
              <w:left w:w="0" w:type="dxa"/>
              <w:right w:w="0" w:type="dxa"/>
            </w:tcMar>
            <w:vAlign w:val="center"/>
          </w:tcPr>
          <w:p w14:paraId="763AC98E" w14:textId="43A32746" w:rsidR="00DB5C0E" w:rsidRPr="00141BFD" w:rsidRDefault="002833F4" w:rsidP="003B3446">
            <w:pPr>
              <w:rPr>
                <w:rFonts w:cstheme="minorHAnsi"/>
                <w:caps/>
                <w:sz w:val="24"/>
                <w:szCs w:val="24"/>
              </w:rPr>
            </w:pPr>
            <w:r w:rsidRPr="00B30F2F">
              <w:rPr>
                <w:rFonts w:cstheme="minorHAnsi"/>
                <w:caps/>
                <w:sz w:val="24"/>
                <w:szCs w:val="24"/>
              </w:rPr>
              <w:t>ПМ</w:t>
            </w:r>
            <w:r w:rsidR="004853CE">
              <w:rPr>
                <w:rFonts w:cstheme="minorHAnsi"/>
                <w:caps/>
                <w:sz w:val="24"/>
                <w:szCs w:val="24"/>
              </w:rPr>
              <w:t>-81</w:t>
            </w:r>
            <w:r>
              <w:rPr>
                <w:rFonts w:cstheme="minorHAnsi"/>
                <w:caps/>
                <w:sz w:val="24"/>
                <w:szCs w:val="24"/>
                <w:lang w:val="en-US"/>
              </w:rPr>
              <w:t xml:space="preserve"> </w:t>
            </w:r>
            <w:r w:rsidR="004853CE">
              <w:rPr>
                <w:rFonts w:cstheme="minorHAnsi"/>
                <w:caps/>
                <w:sz w:val="24"/>
                <w:szCs w:val="24"/>
              </w:rPr>
              <w:t>Бортникова А.В.,</w:t>
            </w:r>
          </w:p>
        </w:tc>
      </w:tr>
      <w:tr w:rsidR="00806D51" w:rsidRPr="003F59B9" w14:paraId="61DC067E" w14:textId="77777777" w:rsidTr="006E08C7">
        <w:trPr>
          <w:gridAfter w:val="1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806D51" w:rsidRPr="003F59B9" w:rsidRDefault="00806D51" w:rsidP="00806D51">
            <w:pPr>
              <w:ind w:right="1877"/>
              <w:jc w:val="right"/>
            </w:pPr>
          </w:p>
        </w:tc>
        <w:tc>
          <w:tcPr>
            <w:tcW w:w="98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3EA207F6" w14:textId="30A3CC88" w:rsidR="00806D51" w:rsidRPr="00E91AC4" w:rsidRDefault="00806D51" w:rsidP="003B3446">
            <w:pPr>
              <w:ind w:right="284"/>
              <w:rPr>
                <w:rFonts w:cstheme="minorHAnsi"/>
                <w:sz w:val="24"/>
                <w:szCs w:val="24"/>
                <w:lang w:val="en-US"/>
              </w:rPr>
            </w:pPr>
          </w:p>
        </w:tc>
        <w:tc>
          <w:tcPr>
            <w:tcW w:w="2110" w:type="pct"/>
            <w:tcMar>
              <w:left w:w="0" w:type="dxa"/>
              <w:right w:w="0" w:type="dxa"/>
            </w:tcMar>
            <w:vAlign w:val="center"/>
          </w:tcPr>
          <w:p w14:paraId="69183CA9" w14:textId="45CDA8E7" w:rsidR="00806D51" w:rsidRPr="00B30F2F" w:rsidRDefault="002833F4" w:rsidP="004853CE">
            <w:pPr>
              <w:rPr>
                <w:rFonts w:cstheme="minorHAnsi"/>
                <w:caps/>
                <w:sz w:val="24"/>
                <w:szCs w:val="24"/>
              </w:rPr>
            </w:pPr>
            <w:r w:rsidRPr="00B30F2F">
              <w:rPr>
                <w:rFonts w:cstheme="minorHAnsi"/>
                <w:caps/>
                <w:sz w:val="24"/>
                <w:szCs w:val="24"/>
              </w:rPr>
              <w:t>ПМ</w:t>
            </w:r>
            <w:r w:rsidR="004853CE">
              <w:rPr>
                <w:rFonts w:cstheme="minorHAnsi"/>
                <w:caps/>
                <w:sz w:val="24"/>
                <w:szCs w:val="24"/>
              </w:rPr>
              <w:t>-81</w:t>
            </w:r>
            <w:r>
              <w:rPr>
                <w:rFonts w:cstheme="minorHAnsi"/>
                <w:caps/>
                <w:sz w:val="24"/>
                <w:szCs w:val="24"/>
                <w:lang w:val="en-US"/>
              </w:rPr>
              <w:t xml:space="preserve"> </w:t>
            </w:r>
            <w:r w:rsidR="004853CE">
              <w:rPr>
                <w:rFonts w:cstheme="minorHAnsi"/>
                <w:caps/>
                <w:sz w:val="24"/>
                <w:szCs w:val="24"/>
              </w:rPr>
              <w:t>Ефремов А.А.,</w:t>
            </w:r>
          </w:p>
        </w:tc>
      </w:tr>
      <w:tr w:rsidR="00806D51" w:rsidRPr="003F59B9" w14:paraId="00E6D513" w14:textId="77777777" w:rsidTr="006E08C7">
        <w:trPr>
          <w:gridAfter w:val="1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806D51" w:rsidRPr="003F59B9" w:rsidRDefault="00806D51" w:rsidP="00806D51">
            <w:pPr>
              <w:ind w:right="1877"/>
              <w:jc w:val="center"/>
            </w:pPr>
          </w:p>
        </w:tc>
        <w:tc>
          <w:tcPr>
            <w:tcW w:w="98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70FFBFA1" w14:textId="15AC489D" w:rsidR="00806D51" w:rsidRPr="004F30C8" w:rsidRDefault="00806D51" w:rsidP="001F028E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10" w:type="pct"/>
            <w:tcMar>
              <w:left w:w="0" w:type="dxa"/>
              <w:right w:w="0" w:type="dxa"/>
            </w:tcMar>
            <w:vAlign w:val="center"/>
          </w:tcPr>
          <w:p w14:paraId="1E676DAA" w14:textId="742FE4EB" w:rsidR="00806D51" w:rsidRPr="00B30F2F" w:rsidRDefault="002833F4" w:rsidP="004853CE">
            <w:pPr>
              <w:rPr>
                <w:rFonts w:cstheme="minorHAnsi"/>
                <w:caps/>
                <w:sz w:val="24"/>
                <w:szCs w:val="24"/>
              </w:rPr>
            </w:pPr>
            <w:r w:rsidRPr="00B30F2F">
              <w:rPr>
                <w:rFonts w:cstheme="minorHAnsi"/>
                <w:caps/>
                <w:sz w:val="24"/>
                <w:szCs w:val="24"/>
              </w:rPr>
              <w:t>ПМ</w:t>
            </w:r>
            <w:r w:rsidR="004853CE">
              <w:rPr>
                <w:rFonts w:cstheme="minorHAnsi"/>
                <w:caps/>
                <w:sz w:val="24"/>
                <w:szCs w:val="24"/>
              </w:rPr>
              <w:t>-81</w:t>
            </w:r>
            <w:r>
              <w:rPr>
                <w:rFonts w:cstheme="minorHAnsi"/>
                <w:caps/>
                <w:sz w:val="24"/>
                <w:szCs w:val="24"/>
                <w:lang w:val="en-US"/>
              </w:rPr>
              <w:t xml:space="preserve"> </w:t>
            </w:r>
            <w:r w:rsidR="004853CE">
              <w:rPr>
                <w:rFonts w:cstheme="minorHAnsi"/>
                <w:caps/>
                <w:sz w:val="24"/>
                <w:szCs w:val="24"/>
              </w:rPr>
              <w:t>Ртищева К.С.</w:t>
            </w:r>
          </w:p>
        </w:tc>
      </w:tr>
      <w:tr w:rsidR="004853CE" w:rsidRPr="003F59B9" w14:paraId="5E1E18DA" w14:textId="77777777" w:rsidTr="006E08C7">
        <w:trPr>
          <w:gridAfter w:val="3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4853CE" w:rsidRPr="003F59B9" w:rsidRDefault="004853CE" w:rsidP="00806D51">
            <w:pPr>
              <w:ind w:left="-103" w:right="1877"/>
            </w:pPr>
          </w:p>
        </w:tc>
      </w:tr>
      <w:tr w:rsidR="004853CE" w:rsidRPr="003F59B9" w14:paraId="23267E96" w14:textId="77777777" w:rsidTr="006E08C7">
        <w:trPr>
          <w:gridAfter w:val="3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4853CE" w:rsidRPr="003F59B9" w:rsidRDefault="004853CE" w:rsidP="00806D51">
            <w:pPr>
              <w:jc w:val="center"/>
            </w:pPr>
          </w:p>
        </w:tc>
      </w:tr>
      <w:tr w:rsidR="004853CE" w:rsidRPr="003F59B9" w14:paraId="3DB0D627" w14:textId="77777777" w:rsidTr="006E08C7">
        <w:trPr>
          <w:gridAfter w:val="3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4853CE" w:rsidRPr="003F59B9" w:rsidRDefault="004853CE" w:rsidP="00DA7902">
            <w:pPr>
              <w:jc w:val="center"/>
            </w:pPr>
          </w:p>
        </w:tc>
      </w:tr>
      <w:tr w:rsidR="002833F4" w:rsidRPr="003F59B9" w14:paraId="5D636023" w14:textId="77777777" w:rsidTr="006E08C7">
        <w:trPr>
          <w:gridAfter w:val="1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2833F4" w:rsidRPr="003F59B9" w:rsidRDefault="002833F4" w:rsidP="002833F4">
            <w:pPr>
              <w:jc w:val="center"/>
            </w:pPr>
          </w:p>
        </w:tc>
        <w:tc>
          <w:tcPr>
            <w:tcW w:w="98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611F371E" w14:textId="05F34A1D" w:rsidR="002833F4" w:rsidRPr="00B30F2F" w:rsidRDefault="002833F4" w:rsidP="002833F4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Преподаватель</w:t>
            </w:r>
          </w:p>
        </w:tc>
        <w:tc>
          <w:tcPr>
            <w:tcW w:w="2110" w:type="pct"/>
            <w:tcMar>
              <w:left w:w="0" w:type="dxa"/>
              <w:right w:w="0" w:type="dxa"/>
            </w:tcMar>
            <w:vAlign w:val="center"/>
          </w:tcPr>
          <w:p w14:paraId="05926CC4" w14:textId="1D832A9A" w:rsidR="002833F4" w:rsidRPr="00B30F2F" w:rsidRDefault="004853CE" w:rsidP="002833F4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Чимитова Е.В.</w:t>
            </w:r>
          </w:p>
        </w:tc>
      </w:tr>
      <w:tr w:rsidR="00DA7902" w:rsidRPr="003F59B9" w14:paraId="71CC2A03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486BFCC0" w14:textId="77777777" w:rsidR="00DA7902" w:rsidRPr="003F59B9" w:rsidRDefault="00DA7902" w:rsidP="00DA7902">
            <w:pPr>
              <w:pStyle w:val="3"/>
              <w:jc w:val="center"/>
              <w:outlineLvl w:val="2"/>
            </w:pPr>
          </w:p>
        </w:tc>
      </w:tr>
      <w:tr w:rsidR="00DA7902" w14:paraId="583391CD" w14:textId="77777777" w:rsidTr="008D466B">
        <w:tblPrEx>
          <w:jc w:val="left"/>
        </w:tblPrEx>
        <w:trPr>
          <w:trHeight w:hRule="exact" w:val="454"/>
        </w:trPr>
        <w:tc>
          <w:tcPr>
            <w:tcW w:w="5000" w:type="pct"/>
            <w:gridSpan w:val="4"/>
            <w:vAlign w:val="center"/>
          </w:tcPr>
          <w:p w14:paraId="4074B43E" w14:textId="77777777" w:rsidR="00DA7902" w:rsidRPr="005D6779" w:rsidRDefault="00DA7902" w:rsidP="00DA7902">
            <w:pPr>
              <w:jc w:val="center"/>
              <w:rPr>
                <w:sz w:val="32"/>
                <w:szCs w:val="32"/>
              </w:rPr>
            </w:pPr>
            <w:r w:rsidRPr="003F59B9">
              <w:rPr>
                <w:sz w:val="32"/>
                <w:szCs w:val="32"/>
              </w:rPr>
              <w:t>Новосибирск</w:t>
            </w:r>
          </w:p>
        </w:tc>
      </w:tr>
    </w:tbl>
    <w:p w14:paraId="4D6D5929" w14:textId="75A36143" w:rsidR="006944ED" w:rsidRDefault="006944ED" w:rsidP="00D50BFA">
      <w:pPr>
        <w:rPr>
          <w:lang w:val="en-US"/>
        </w:rPr>
      </w:pPr>
    </w:p>
    <w:p w14:paraId="2EEC9731" w14:textId="4B466AFB" w:rsidR="00C13B55" w:rsidRDefault="00C13B55" w:rsidP="00092B36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Цель работы</w:t>
      </w:r>
    </w:p>
    <w:p w14:paraId="6F252F48" w14:textId="39A5BD9A" w:rsidR="00C13B55" w:rsidRPr="004F554F" w:rsidRDefault="00C13B55" w:rsidP="004F554F">
      <w:pPr>
        <w:ind w:firstLine="567"/>
        <w:jc w:val="both"/>
        <w:rPr>
          <w:sz w:val="28"/>
          <w:szCs w:val="28"/>
        </w:rPr>
      </w:pPr>
      <w:r w:rsidRPr="00C13B55">
        <w:rPr>
          <w:rFonts w:cstheme="minorHAnsi"/>
          <w:sz w:val="24"/>
          <w:szCs w:val="24"/>
        </w:rPr>
        <w:t>Ознакомиться с</w:t>
      </w:r>
      <w:r w:rsidR="004F554F">
        <w:rPr>
          <w:rFonts w:cstheme="minorHAnsi"/>
          <w:sz w:val="24"/>
          <w:szCs w:val="24"/>
        </w:rPr>
        <w:t xml:space="preserve">о </w:t>
      </w:r>
      <w:r w:rsidR="004F554F" w:rsidRPr="004F554F">
        <w:rPr>
          <w:rFonts w:cstheme="minorHAnsi"/>
          <w:sz w:val="24"/>
          <w:szCs w:val="24"/>
        </w:rPr>
        <w:t>статистическими методами поиска при реше</w:t>
      </w:r>
      <w:r w:rsidR="004F554F" w:rsidRPr="004F554F">
        <w:rPr>
          <w:rFonts w:cstheme="minorHAnsi"/>
          <w:sz w:val="24"/>
          <w:szCs w:val="24"/>
        </w:rPr>
        <w:softHyphen/>
        <w:t>нии задач нелинейного программирования. Изучить методы случайного поиска при определении глобального экстремума функции.</w:t>
      </w:r>
    </w:p>
    <w:p w14:paraId="678BF08E" w14:textId="77777777" w:rsidR="00A47413" w:rsidRDefault="00D73784" w:rsidP="00A47413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Задание</w:t>
      </w:r>
    </w:p>
    <w:p w14:paraId="1F8606D4" w14:textId="77777777" w:rsidR="004F554F" w:rsidRPr="004F554F" w:rsidRDefault="004F554F" w:rsidP="004F554F">
      <w:pPr>
        <w:ind w:firstLine="567"/>
        <w:jc w:val="both"/>
        <w:rPr>
          <w:rFonts w:cstheme="minorHAnsi"/>
          <w:sz w:val="24"/>
          <w:szCs w:val="24"/>
        </w:rPr>
      </w:pPr>
      <w:r w:rsidRPr="004F554F">
        <w:rPr>
          <w:rFonts w:cstheme="minorHAnsi"/>
          <w:sz w:val="24"/>
          <w:szCs w:val="24"/>
        </w:rPr>
        <w:t>Разработать программу для решения задачи поиска глобального экстремума с использованием метода простого случайного поиска и трех алгоритмов глобального поиска.</w:t>
      </w:r>
    </w:p>
    <w:p w14:paraId="73C0A7D6" w14:textId="1E28B289" w:rsidR="004F554F" w:rsidRPr="004F554F" w:rsidRDefault="004F554F" w:rsidP="004F554F">
      <w:pPr>
        <w:ind w:firstLine="567"/>
        <w:jc w:val="both"/>
        <w:rPr>
          <w:rFonts w:cstheme="minorHAnsi"/>
          <w:sz w:val="24"/>
          <w:szCs w:val="24"/>
        </w:rPr>
      </w:pPr>
      <w:r w:rsidRPr="004F554F">
        <w:rPr>
          <w:rFonts w:cstheme="minorHAnsi"/>
          <w:sz w:val="24"/>
          <w:szCs w:val="24"/>
        </w:rPr>
        <w:t xml:space="preserve">Исследовать метод простого случайного поиска глобального экстремума при различных </w:t>
      </w:r>
      <w:r w:rsidRPr="004F554F">
        <w:rPr>
          <w:rFonts w:cstheme="minorHAnsi"/>
          <w:sz w:val="24"/>
          <w:szCs w:val="24"/>
        </w:rPr>
        <w:object w:dxaOrig="200" w:dyaOrig="240" w14:anchorId="0D5C5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1.7pt" o:ole="">
            <v:imagedata r:id="rId9" o:title=""/>
          </v:shape>
          <o:OLEObject Type="Embed" ProgID="Equation.DSMT4" ShapeID="_x0000_i1025" DrawAspect="Content" ObjectID="_1684074353" r:id="rId10"/>
        </w:object>
      </w:r>
      <w:r w:rsidRPr="004F554F">
        <w:rPr>
          <w:rFonts w:cstheme="minorHAnsi"/>
          <w:sz w:val="24"/>
          <w:szCs w:val="24"/>
        </w:rPr>
        <w:t xml:space="preserve"> и </w:t>
      </w:r>
      <w:r w:rsidRPr="004F554F">
        <w:rPr>
          <w:rFonts w:cstheme="minorHAnsi"/>
          <w:sz w:val="24"/>
          <w:szCs w:val="24"/>
        </w:rPr>
        <w:object w:dxaOrig="260" w:dyaOrig="279" w14:anchorId="29A68C39">
          <v:shape id="_x0000_i1026" type="#_x0000_t75" style="width:12.55pt;height:14.25pt" o:ole="">
            <v:imagedata r:id="rId11" o:title=""/>
          </v:shape>
          <o:OLEObject Type="Embed" ProgID="Equation.DSMT4" ShapeID="_x0000_i1026" DrawAspect="Content" ObjectID="_1684074354" r:id="rId12"/>
        </w:object>
      </w:r>
      <w:r w:rsidRPr="004F554F">
        <w:rPr>
          <w:rFonts w:cstheme="minorHAnsi"/>
          <w:sz w:val="24"/>
          <w:szCs w:val="24"/>
        </w:rPr>
        <w:t xml:space="preserve">. </w:t>
      </w:r>
    </w:p>
    <w:p w14:paraId="2DA71B72" w14:textId="61FCE279" w:rsidR="004F554F" w:rsidRDefault="004F554F" w:rsidP="00B96913">
      <w:pPr>
        <w:ind w:firstLine="567"/>
        <w:jc w:val="both"/>
        <w:rPr>
          <w:rFonts w:cstheme="minorHAnsi"/>
          <w:sz w:val="24"/>
          <w:szCs w:val="24"/>
        </w:rPr>
      </w:pPr>
      <w:r w:rsidRPr="004F554F">
        <w:rPr>
          <w:rFonts w:cstheme="minorHAnsi"/>
          <w:sz w:val="24"/>
          <w:szCs w:val="24"/>
        </w:rPr>
        <w:t xml:space="preserve">Исследовать алгоритмы поиска глобального экстремума. Сравнить результаты поиска по количеству вычислений функции и найденной точке экстремума. Исследование провести при различных значениях числа попыток </w:t>
      </w:r>
      <w:r w:rsidRPr="004F554F">
        <w:rPr>
          <w:rFonts w:cstheme="minorHAnsi"/>
          <w:sz w:val="24"/>
          <w:szCs w:val="24"/>
        </w:rPr>
        <w:object w:dxaOrig="279" w:dyaOrig="240" w14:anchorId="13181FBB">
          <v:shape id="_x0000_i1027" type="#_x0000_t75" style="width:14.25pt;height:11.7pt" o:ole="">
            <v:imagedata r:id="rId13" o:title=""/>
          </v:shape>
          <o:OLEObject Type="Embed" ProgID="Equation.DSMT4" ShapeID="_x0000_i1027" DrawAspect="Content" ObjectID="_1684074355" r:id="rId14"/>
        </w:object>
      </w:r>
      <w:r w:rsidRPr="004F554F">
        <w:rPr>
          <w:rFonts w:cstheme="minorHAnsi"/>
          <w:sz w:val="24"/>
          <w:szCs w:val="24"/>
        </w:rPr>
        <w:t xml:space="preserve">. </w:t>
      </w:r>
      <w:r w:rsidR="00B96913" w:rsidRPr="00B96913">
        <w:rPr>
          <w:rFonts w:cstheme="minorHAnsi"/>
          <w:sz w:val="24"/>
          <w:szCs w:val="24"/>
        </w:rPr>
        <w:t xml:space="preserve"> Повторить при 5 разных начальных значениях ГСЧ. Сделать выводы об устойчивости различных алгоритмов.</w:t>
      </w:r>
    </w:p>
    <w:p w14:paraId="3D891665" w14:textId="6FAB9024" w:rsidR="00B96913" w:rsidRDefault="00B96913" w:rsidP="00B96913">
      <w:pPr>
        <w:ind w:firstLine="567"/>
        <w:jc w:val="both"/>
        <w:rPr>
          <w:rFonts w:cstheme="minorHAnsi"/>
          <w:i/>
          <w:sz w:val="24"/>
          <w:szCs w:val="24"/>
        </w:rPr>
      </w:pPr>
      <w:r w:rsidRPr="00B96913">
        <w:rPr>
          <w:rFonts w:cstheme="minorHAnsi"/>
          <w:i/>
          <w:sz w:val="24"/>
          <w:szCs w:val="24"/>
        </w:rPr>
        <w:t>Вариант 2:</w:t>
      </w:r>
    </w:p>
    <w:p w14:paraId="6BF1993D" w14:textId="77777777" w:rsidR="00B60FA7" w:rsidRDefault="00B96913" w:rsidP="00B60FA7">
      <w:pPr>
        <w:spacing w:after="0" w:line="240" w:lineRule="auto"/>
        <w:ind w:firstLine="567"/>
        <w:jc w:val="both"/>
        <w:rPr>
          <w:rFonts w:cstheme="minorHAnsi"/>
          <w:sz w:val="24"/>
          <w:szCs w:val="24"/>
        </w:rPr>
      </w:pPr>
      <w:r w:rsidRPr="00B96913">
        <w:rPr>
          <w:rFonts w:cstheme="minorHAnsi"/>
          <w:sz w:val="24"/>
          <w:szCs w:val="24"/>
        </w:rPr>
        <w:t>Найти максимум заданной функции:</w:t>
      </w:r>
      <w:r w:rsidR="00B60FA7">
        <w:rPr>
          <w:rFonts w:cstheme="minorHAnsi"/>
          <w:sz w:val="24"/>
          <w:szCs w:val="24"/>
        </w:rPr>
        <w:tab/>
      </w:r>
    </w:p>
    <w:p w14:paraId="73255C60" w14:textId="477844BB" w:rsidR="00B96913" w:rsidRPr="00771561" w:rsidRDefault="00B60FA7" w:rsidP="00B60FA7">
      <w:pPr>
        <w:spacing w:after="0" w:line="240" w:lineRule="auto"/>
        <w:ind w:firstLine="567"/>
        <w:jc w:val="center"/>
        <w:rPr>
          <w:sz w:val="28"/>
          <w:szCs w:val="28"/>
        </w:rPr>
      </w:pPr>
      <w:r w:rsidRPr="00771561">
        <w:rPr>
          <w:position w:val="-40"/>
          <w:sz w:val="28"/>
          <w:szCs w:val="28"/>
        </w:rPr>
        <w:object w:dxaOrig="4000" w:dyaOrig="859" w14:anchorId="03790B00">
          <v:shape id="_x0000_i1028" type="#_x0000_t75" style="width:163.25pt;height:35.15pt" o:ole="">
            <v:imagedata r:id="rId15" o:title=""/>
          </v:shape>
          <o:OLEObject Type="Embed" ProgID="Equation.DSMT4" ShapeID="_x0000_i1028" DrawAspect="Content" ObjectID="_1684074356" r:id="rId16"/>
        </w:object>
      </w:r>
    </w:p>
    <w:p w14:paraId="663B71A2" w14:textId="77777777" w:rsidR="00B96913" w:rsidRPr="00771561" w:rsidRDefault="00B96913" w:rsidP="00B60FA7">
      <w:pPr>
        <w:spacing w:after="0" w:line="240" w:lineRule="auto"/>
        <w:ind w:firstLine="567"/>
        <w:rPr>
          <w:sz w:val="28"/>
          <w:szCs w:val="28"/>
        </w:rPr>
      </w:pPr>
      <w:r w:rsidRPr="00B96913">
        <w:rPr>
          <w:rFonts w:cstheme="minorHAnsi"/>
          <w:sz w:val="24"/>
          <w:szCs w:val="24"/>
        </w:rPr>
        <w:t>на области</w:t>
      </w:r>
      <w:r w:rsidRPr="00771561">
        <w:rPr>
          <w:sz w:val="28"/>
          <w:szCs w:val="28"/>
        </w:rPr>
        <w:t xml:space="preserve"> </w:t>
      </w:r>
      <w:r w:rsidRPr="00771561">
        <w:rPr>
          <w:position w:val="-6"/>
          <w:sz w:val="28"/>
          <w:szCs w:val="28"/>
        </w:rPr>
        <w:object w:dxaOrig="1440" w:dyaOrig="300" w14:anchorId="4731C54B">
          <v:shape id="_x0000_i1029" type="#_x0000_t75" style="width:1in;height:14.25pt" o:ole="">
            <v:imagedata r:id="rId17" o:title=""/>
          </v:shape>
          <o:OLEObject Type="Embed" ProgID="Equation.DSMT4" ShapeID="_x0000_i1029" DrawAspect="Content" ObjectID="_1684074357" r:id="rId18"/>
        </w:object>
      </w:r>
      <w:r w:rsidRPr="00771561">
        <w:rPr>
          <w:sz w:val="28"/>
          <w:szCs w:val="28"/>
        </w:rPr>
        <w:t xml:space="preserve">, </w:t>
      </w:r>
      <w:r w:rsidRPr="00771561">
        <w:rPr>
          <w:position w:val="-12"/>
          <w:sz w:val="28"/>
          <w:szCs w:val="28"/>
        </w:rPr>
        <w:object w:dxaOrig="1460" w:dyaOrig="360" w14:anchorId="5B6AB306">
          <v:shape id="_x0000_i1030" type="#_x0000_t75" style="width:1in;height:18.4pt" o:ole="">
            <v:imagedata r:id="rId19" o:title=""/>
          </v:shape>
          <o:OLEObject Type="Embed" ProgID="Equation.DSMT4" ShapeID="_x0000_i1030" DrawAspect="Content" ObjectID="_1684074358" r:id="rId20"/>
        </w:object>
      </w:r>
      <w:r w:rsidRPr="00771561">
        <w:rPr>
          <w:sz w:val="28"/>
          <w:szCs w:val="28"/>
        </w:rPr>
        <w:t>.</w:t>
      </w:r>
    </w:p>
    <w:tbl>
      <w:tblPr>
        <w:tblW w:w="9696" w:type="dxa"/>
        <w:tblLayout w:type="fixed"/>
        <w:tblLook w:val="00A0" w:firstRow="1" w:lastRow="0" w:firstColumn="1" w:lastColumn="0" w:noHBand="0" w:noVBand="0"/>
      </w:tblPr>
      <w:tblGrid>
        <w:gridCol w:w="959"/>
        <w:gridCol w:w="485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</w:tblGrid>
      <w:tr w:rsidR="00B96913" w:rsidRPr="00771561" w14:paraId="36EE3E53" w14:textId="77777777" w:rsidTr="00B60FA7">
        <w:trPr>
          <w:trHeight w:val="21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750FF207" w14:textId="5477BE62" w:rsidR="00B96913" w:rsidRPr="00771561" w:rsidRDefault="00B96913" w:rsidP="00B60FA7">
            <w:pPr>
              <w:spacing w:after="0" w:line="240" w:lineRule="auto"/>
              <w:rPr>
                <w:sz w:val="16"/>
                <w:szCs w:val="16"/>
              </w:rPr>
            </w:pPr>
            <w:r w:rsidRPr="00771561">
              <w:rPr>
                <w:b/>
                <w:bCs/>
                <w:sz w:val="16"/>
                <w:szCs w:val="16"/>
              </w:rPr>
              <w:t xml:space="preserve">№ </w: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7FC4DE04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446DF1BD">
                <v:shape id="_x0000_i1031" type="#_x0000_t75" style="width:11.7pt;height:14.25pt" o:ole="">
                  <v:imagedata r:id="rId21" o:title=""/>
                </v:shape>
                <o:OLEObject Type="Embed" ProgID="Equation.DSMT4" ShapeID="_x0000_i1031" DrawAspect="Content" ObjectID="_1684074359" r:id="rId2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E8639D0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48DFC7E3">
                <v:shape id="_x0000_i1032" type="#_x0000_t75" style="width:11.7pt;height:14.25pt" o:ole="">
                  <v:imagedata r:id="rId23" o:title=""/>
                </v:shape>
                <o:OLEObject Type="Embed" ProgID="Equation.DSMT4" ShapeID="_x0000_i1032" DrawAspect="Content" ObjectID="_1684074360" r:id="rId2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E64ABDE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4C041C57">
                <v:shape id="_x0000_i1033" type="#_x0000_t75" style="width:11.7pt;height:14.25pt" o:ole="">
                  <v:imagedata r:id="rId25" o:title=""/>
                </v:shape>
                <o:OLEObject Type="Embed" ProgID="Equation.DSMT4" ShapeID="_x0000_i1033" DrawAspect="Content" ObjectID="_1684074361" r:id="rId2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7222C2E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54C01D61">
                <v:shape id="_x0000_i1034" type="#_x0000_t75" style="width:11.7pt;height:14.25pt" o:ole="">
                  <v:imagedata r:id="rId27" o:title=""/>
                </v:shape>
                <o:OLEObject Type="Embed" ProgID="Equation.DSMT4" ShapeID="_x0000_i1034" DrawAspect="Content" ObjectID="_1684074362" r:id="rId2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505B3F5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69340207">
                <v:shape id="_x0000_i1035" type="#_x0000_t75" style="width:11.7pt;height:14.25pt" o:ole="">
                  <v:imagedata r:id="rId29" o:title=""/>
                </v:shape>
                <o:OLEObject Type="Embed" ProgID="Equation.DSMT4" ShapeID="_x0000_i1035" DrawAspect="Content" ObjectID="_1684074363" r:id="rId30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6D59047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0B3EC70C">
                <v:shape id="_x0000_i1036" type="#_x0000_t75" style="width:11.7pt;height:14.25pt" o:ole="">
                  <v:imagedata r:id="rId31" o:title=""/>
                </v:shape>
                <o:OLEObject Type="Embed" ProgID="Equation.DSMT4" ShapeID="_x0000_i1036" DrawAspect="Content" ObjectID="_1684074364" r:id="rId3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A0CB834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00" w:dyaOrig="279" w14:anchorId="0266DE8C">
                <v:shape id="_x0000_i1037" type="#_x0000_t75" style="width:10.9pt;height:14.25pt" o:ole="">
                  <v:imagedata r:id="rId33" o:title=""/>
                </v:shape>
                <o:OLEObject Type="Embed" ProgID="Equation.DSMT4" ShapeID="_x0000_i1037" DrawAspect="Content" ObjectID="_1684074365" r:id="rId3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15037683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3F744367">
                <v:shape id="_x0000_i1038" type="#_x0000_t75" style="width:10.9pt;height:14.25pt" o:ole="">
                  <v:imagedata r:id="rId35" o:title=""/>
                </v:shape>
                <o:OLEObject Type="Embed" ProgID="Equation.DSMT4" ShapeID="_x0000_i1038" DrawAspect="Content" ObjectID="_1684074366" r:id="rId3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40E64E57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6A4A9624">
                <v:shape id="_x0000_i1039" type="#_x0000_t75" style="width:10.9pt;height:14.25pt" o:ole="">
                  <v:imagedata r:id="rId37" o:title=""/>
                </v:shape>
                <o:OLEObject Type="Embed" ProgID="Equation.DSMT4" ShapeID="_x0000_i1039" DrawAspect="Content" ObjectID="_1684074367" r:id="rId3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5E5835C5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4A6EDE1C">
                <v:shape id="_x0000_i1040" type="#_x0000_t75" style="width:10.9pt;height:14.25pt" o:ole="">
                  <v:imagedata r:id="rId39" o:title=""/>
                </v:shape>
                <o:OLEObject Type="Embed" ProgID="Equation.DSMT4" ShapeID="_x0000_i1040" DrawAspect="Content" ObjectID="_1684074368" r:id="rId40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7913C26B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1A4BBBC1">
                <v:shape id="_x0000_i1041" type="#_x0000_t75" style="width:10.9pt;height:14.25pt" o:ole="">
                  <v:imagedata r:id="rId41" o:title=""/>
                </v:shape>
                <o:OLEObject Type="Embed" ProgID="Equation.DSMT4" ShapeID="_x0000_i1041" DrawAspect="Content" ObjectID="_1684074369" r:id="rId4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06168CBE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666E9DF3">
                <v:shape id="_x0000_i1042" type="#_x0000_t75" style="width:10.9pt;height:14.25pt" o:ole="">
                  <v:imagedata r:id="rId43" o:title=""/>
                </v:shape>
                <o:OLEObject Type="Embed" ProgID="Equation.DSMT4" ShapeID="_x0000_i1042" DrawAspect="Content" ObjectID="_1684074370" r:id="rId4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2A2210E5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00" w:dyaOrig="279" w14:anchorId="3CAE4E04">
                <v:shape id="_x0000_i1043" type="#_x0000_t75" style="width:10.9pt;height:14.25pt" o:ole="">
                  <v:imagedata r:id="rId45" o:title=""/>
                </v:shape>
                <o:OLEObject Type="Embed" ProgID="Equation.DSMT4" ShapeID="_x0000_i1043" DrawAspect="Content" ObjectID="_1684074371" r:id="rId4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77EED9AF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05F3C806">
                <v:shape id="_x0000_i1044" type="#_x0000_t75" style="width:10.9pt;height:14.25pt" o:ole="">
                  <v:imagedata r:id="rId47" o:title=""/>
                </v:shape>
                <o:OLEObject Type="Embed" ProgID="Equation.DSMT4" ShapeID="_x0000_i1044" DrawAspect="Content" ObjectID="_1684074372" r:id="rId4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21220D21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00" w:dyaOrig="279" w14:anchorId="744D361D">
                <v:shape id="_x0000_i1045" type="#_x0000_t75" style="width:10.9pt;height:14.25pt" o:ole="">
                  <v:imagedata r:id="rId49" o:title=""/>
                </v:shape>
                <o:OLEObject Type="Embed" ProgID="Equation.DSMT4" ShapeID="_x0000_i1045" DrawAspect="Content" ObjectID="_1684074373" r:id="rId50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25E7CE3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5121EF9E">
                <v:shape id="_x0000_i1046" type="#_x0000_t75" style="width:10.9pt;height:14.25pt" o:ole="">
                  <v:imagedata r:id="rId51" o:title=""/>
                </v:shape>
                <o:OLEObject Type="Embed" ProgID="Equation.DSMT4" ShapeID="_x0000_i1046" DrawAspect="Content" ObjectID="_1684074374" r:id="rId5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6DE9D865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00" w:dyaOrig="279" w14:anchorId="1DF26E9F">
                <v:shape id="_x0000_i1047" type="#_x0000_t75" style="width:10.9pt;height:14.25pt" o:ole="">
                  <v:imagedata r:id="rId53" o:title=""/>
                </v:shape>
                <o:OLEObject Type="Embed" ProgID="Equation.DSMT4" ShapeID="_x0000_i1047" DrawAspect="Content" ObjectID="_1684074375" r:id="rId5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F1F82EB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00" w:dyaOrig="279" w14:anchorId="788A84A7">
                <v:shape id="_x0000_i1048" type="#_x0000_t75" style="width:10.9pt;height:14.25pt" o:ole="">
                  <v:imagedata r:id="rId55" o:title=""/>
                </v:shape>
                <o:OLEObject Type="Embed" ProgID="Equation.DSMT4" ShapeID="_x0000_i1048" DrawAspect="Content" ObjectID="_1684074376" r:id="rId56"/>
              </w:object>
            </w:r>
          </w:p>
        </w:tc>
      </w:tr>
      <w:tr w:rsidR="00B96913" w:rsidRPr="00771561" w14:paraId="4991F28D" w14:textId="77777777" w:rsidTr="00DF6E7B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15DDA0F" w14:textId="77777777" w:rsidR="00B96913" w:rsidRPr="00771561" w:rsidRDefault="00B96913" w:rsidP="00B60FA7">
            <w:pPr>
              <w:spacing w:after="0" w:line="240" w:lineRule="auto"/>
              <w:jc w:val="center"/>
              <w:rPr>
                <w:b/>
                <w:sz w:val="16"/>
                <w:szCs w:val="16"/>
              </w:rPr>
            </w:pPr>
            <w:r w:rsidRPr="00771561">
              <w:rPr>
                <w:b/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18834718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7F4B2ECB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4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024F221A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30DBF8C4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01E34F53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0866DEA6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6D784252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39954794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2EE7D6CD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0F284EBE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18618174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6FAFFBFB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4D62B8E7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5F5C6556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76A871E6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372686B5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5C0A94DC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4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1CFDA439" w14:textId="77777777" w:rsidR="00B96913" w:rsidRPr="00771561" w:rsidRDefault="00B96913" w:rsidP="00B60FA7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1</w:t>
            </w:r>
          </w:p>
        </w:tc>
      </w:tr>
    </w:tbl>
    <w:p w14:paraId="1D6AB65D" w14:textId="39FDBC50" w:rsidR="00B60FA7" w:rsidRDefault="00B60FA7" w:rsidP="00B60FA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</w:p>
    <w:p w14:paraId="37B86401" w14:textId="79393379" w:rsidR="00B60FA7" w:rsidRDefault="00B60FA7" w:rsidP="00B60FA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16F50866" wp14:editId="2DC525D4">
            <wp:extent cx="3079729" cy="2552417"/>
            <wp:effectExtent l="0" t="0" r="6985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082532" cy="255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60466A31" wp14:editId="3A912DE8">
            <wp:extent cx="2604770" cy="2535616"/>
            <wp:effectExtent l="0" t="0" r="508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611061" cy="2541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8B021" w14:textId="26FB6E71" w:rsidR="00FC359F" w:rsidRPr="00B60FA7" w:rsidRDefault="00FC359F" w:rsidP="00B60FA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16C89981" wp14:editId="420215B6">
            <wp:extent cx="6120130" cy="5632450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63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56200" w14:textId="50AE3165" w:rsidR="001A13D1" w:rsidRDefault="00212346" w:rsidP="006B5EF5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Исследование метода простого случайного поиска глобального экстремума при различных ξ и Р.</w:t>
      </w:r>
    </w:p>
    <w:p w14:paraId="0B620253" w14:textId="77777777" w:rsidR="00A73676" w:rsidRDefault="00212346" w:rsidP="00A73676">
      <w:pPr>
        <w:tabs>
          <w:tab w:val="left" w:pos="1044"/>
        </w:tabs>
        <w:spacing w:after="0" w:line="240" w:lineRule="auto"/>
        <w:jc w:val="both"/>
        <w:rPr>
          <w:rFonts w:cstheme="minorHAnsi"/>
          <w:bCs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08A16A16" wp14:editId="2B79414E">
            <wp:extent cx="6120130" cy="227139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271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3676">
        <w:rPr>
          <w:rFonts w:cstheme="minorHAnsi"/>
          <w:bCs/>
          <w:sz w:val="24"/>
          <w:szCs w:val="24"/>
        </w:rPr>
        <w:t xml:space="preserve"> </w:t>
      </w:r>
    </w:p>
    <w:p w14:paraId="7E555426" w14:textId="5A18FB00" w:rsidR="001A13D1" w:rsidRPr="00A73676" w:rsidRDefault="00A73676" w:rsidP="00A73676">
      <w:pPr>
        <w:tabs>
          <w:tab w:val="left" w:pos="1044"/>
        </w:tabs>
        <w:spacing w:after="0" w:line="240" w:lineRule="auto"/>
        <w:ind w:firstLine="567"/>
        <w:jc w:val="both"/>
        <w:rPr>
          <w:rFonts w:cstheme="minorHAnsi"/>
          <w:b/>
          <w:bCs/>
          <w:sz w:val="24"/>
          <w:szCs w:val="24"/>
        </w:rPr>
      </w:pPr>
      <w:r w:rsidRPr="00A73676">
        <w:rPr>
          <w:rFonts w:cstheme="minorHAnsi"/>
          <w:bCs/>
          <w:sz w:val="24"/>
          <w:szCs w:val="24"/>
        </w:rPr>
        <w:t xml:space="preserve">При увеличении Р - вероятности того, что мы найдем решение за </w:t>
      </w:r>
      <w:r w:rsidRPr="00A73676">
        <w:rPr>
          <w:rFonts w:cstheme="minorHAnsi"/>
          <w:bCs/>
          <w:sz w:val="24"/>
          <w:szCs w:val="24"/>
          <w:lang w:val="en-US"/>
        </w:rPr>
        <w:t>N</w:t>
      </w:r>
      <w:r w:rsidRPr="00A73676">
        <w:rPr>
          <w:rFonts w:cstheme="minorHAnsi"/>
          <w:bCs/>
          <w:sz w:val="24"/>
          <w:szCs w:val="24"/>
        </w:rPr>
        <w:t xml:space="preserve"> испытаний, и при увеличении требуемой точности решения ξ увеличивается число итераций </w:t>
      </w:r>
      <w:r w:rsidRPr="00A73676">
        <w:rPr>
          <w:rFonts w:cstheme="minorHAnsi"/>
          <w:bCs/>
          <w:sz w:val="24"/>
          <w:szCs w:val="24"/>
          <w:lang w:val="en-US"/>
        </w:rPr>
        <w:t>N</w:t>
      </w:r>
      <w:r w:rsidRPr="00A73676">
        <w:rPr>
          <w:rFonts w:cstheme="minorHAnsi"/>
          <w:bCs/>
          <w:sz w:val="24"/>
          <w:szCs w:val="24"/>
        </w:rPr>
        <w:t xml:space="preserve"> и, соответственно, число вычислений функции.</w:t>
      </w:r>
    </w:p>
    <w:p w14:paraId="2DF0CF6A" w14:textId="7BDE52FE" w:rsidR="001A13D1" w:rsidRPr="007C6249" w:rsidRDefault="00A73676" w:rsidP="007C6249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 xml:space="preserve">Исследование </w:t>
      </w:r>
      <w:r w:rsidR="0091062D">
        <w:rPr>
          <w:rFonts w:cstheme="minorHAnsi"/>
          <w:b/>
          <w:bCs/>
          <w:sz w:val="24"/>
          <w:szCs w:val="24"/>
        </w:rPr>
        <w:t>алгоритмов поиска глобального экстремума</w:t>
      </w:r>
    </w:p>
    <w:p w14:paraId="2FD98D33" w14:textId="46A1B6D2" w:rsidR="001A13D1" w:rsidRDefault="007C6249">
      <w:pPr>
        <w:rPr>
          <w:rFonts w:cstheme="minorHAnsi"/>
          <w:b/>
          <w:bCs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3FF06487" wp14:editId="3A819CDD">
            <wp:extent cx="6120130" cy="1649730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4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1EC96" w14:textId="687A9EF1" w:rsidR="009F4ACF" w:rsidRPr="00B909EE" w:rsidRDefault="007E0757">
      <w:pPr>
        <w:rPr>
          <w:rFonts w:cstheme="minorHAnsi"/>
          <w:b/>
          <w:bCs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20BBC516" wp14:editId="19521FCF">
            <wp:extent cx="6120130" cy="164528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45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2B363" w14:textId="7CEE265E" w:rsidR="00B909EE" w:rsidRDefault="00B909EE">
      <w:pPr>
        <w:rPr>
          <w:rFonts w:cstheme="minorHAnsi"/>
          <w:b/>
          <w:bCs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5742D657" wp14:editId="1893A02D">
            <wp:extent cx="6120130" cy="16465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46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81001" w14:textId="58EE1E21" w:rsidR="00D109D7" w:rsidRDefault="007E0757" w:rsidP="00D109D7">
      <w:pPr>
        <w:ind w:firstLine="567"/>
        <w:rPr>
          <w:rFonts w:cstheme="minorHAnsi"/>
          <w:bCs/>
          <w:sz w:val="24"/>
          <w:szCs w:val="24"/>
        </w:rPr>
      </w:pPr>
      <w:r w:rsidRPr="007E0757">
        <w:rPr>
          <w:rFonts w:cstheme="minorHAnsi"/>
          <w:bCs/>
          <w:sz w:val="24"/>
          <w:szCs w:val="24"/>
        </w:rPr>
        <w:t xml:space="preserve">В результате сравнения алгоритмов при различных значениях числа попыток </w:t>
      </w:r>
      <w:r w:rsidRPr="007E0757">
        <w:rPr>
          <w:rFonts w:cstheme="minorHAnsi"/>
          <w:bCs/>
          <w:sz w:val="24"/>
          <w:szCs w:val="24"/>
          <w:lang w:val="en-US"/>
        </w:rPr>
        <w:t>m</w:t>
      </w:r>
      <w:r w:rsidRPr="007E0757">
        <w:rPr>
          <w:rFonts w:cstheme="minorHAnsi"/>
          <w:bCs/>
          <w:sz w:val="24"/>
          <w:szCs w:val="24"/>
        </w:rPr>
        <w:t xml:space="preserve"> можно сделать вывод о том, что</w:t>
      </w:r>
      <w:r w:rsidR="00D109D7">
        <w:rPr>
          <w:rFonts w:cstheme="minorHAnsi"/>
          <w:bCs/>
          <w:sz w:val="24"/>
          <w:szCs w:val="24"/>
        </w:rPr>
        <w:t xml:space="preserve"> при маленьком значении </w:t>
      </w:r>
      <w:r w:rsidR="00D109D7">
        <w:rPr>
          <w:rFonts w:cstheme="minorHAnsi"/>
          <w:bCs/>
          <w:sz w:val="24"/>
          <w:szCs w:val="24"/>
          <w:lang w:val="en-US"/>
        </w:rPr>
        <w:t>m</w:t>
      </w:r>
      <w:r w:rsidR="00D109D7" w:rsidRPr="00D109D7">
        <w:rPr>
          <w:rFonts w:cstheme="minorHAnsi"/>
          <w:bCs/>
          <w:sz w:val="24"/>
          <w:szCs w:val="24"/>
        </w:rPr>
        <w:t xml:space="preserve"> </w:t>
      </w:r>
      <w:r w:rsidR="00D109D7">
        <w:rPr>
          <w:rFonts w:cstheme="minorHAnsi"/>
          <w:bCs/>
          <w:sz w:val="24"/>
          <w:szCs w:val="24"/>
        </w:rPr>
        <w:t xml:space="preserve">методы сходятся не в глобальный </w:t>
      </w:r>
      <w:r w:rsidR="008455D7">
        <w:rPr>
          <w:rFonts w:cstheme="minorHAnsi"/>
          <w:bCs/>
          <w:sz w:val="24"/>
          <w:szCs w:val="24"/>
        </w:rPr>
        <w:t>экстремум</w:t>
      </w:r>
      <w:r w:rsidR="00D109D7">
        <w:rPr>
          <w:rFonts w:cstheme="minorHAnsi"/>
          <w:bCs/>
          <w:sz w:val="24"/>
          <w:szCs w:val="24"/>
        </w:rPr>
        <w:t>, а в локальный. Также видно, что второй алгоритм эффективнее остальных, т.к. он имеет меньшее число вычислений функции.</w:t>
      </w:r>
    </w:p>
    <w:p w14:paraId="3563EDB6" w14:textId="16EE0947" w:rsidR="007F149A" w:rsidRDefault="007F149A">
      <w:pPr>
        <w:rPr>
          <w:rFonts w:cstheme="minorHAnsi"/>
          <w:bCs/>
          <w:sz w:val="24"/>
          <w:szCs w:val="24"/>
        </w:rPr>
      </w:pPr>
      <w:r>
        <w:rPr>
          <w:rFonts w:cstheme="minorHAnsi"/>
          <w:bCs/>
          <w:sz w:val="24"/>
          <w:szCs w:val="24"/>
        </w:rPr>
        <w:br w:type="page"/>
      </w:r>
    </w:p>
    <w:p w14:paraId="2581A041" w14:textId="66972C06" w:rsidR="00AD55FC" w:rsidRDefault="009F4ACF" w:rsidP="00AD55FC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Исследование алгоритмов поиска глобального экстремума</w:t>
      </w:r>
      <w:r w:rsidRPr="009F4ACF">
        <w:rPr>
          <w:rFonts w:cstheme="minorHAnsi"/>
          <w:b/>
          <w:bCs/>
          <w:sz w:val="24"/>
          <w:szCs w:val="24"/>
        </w:rPr>
        <w:t xml:space="preserve"> </w:t>
      </w:r>
      <w:r>
        <w:rPr>
          <w:rFonts w:cstheme="minorHAnsi"/>
          <w:b/>
          <w:bCs/>
          <w:sz w:val="24"/>
          <w:szCs w:val="24"/>
        </w:rPr>
        <w:t>при 5 различных начальных значениях ГСЧ</w:t>
      </w:r>
    </w:p>
    <w:p w14:paraId="1CA464C1" w14:textId="3A95BD27" w:rsidR="007F149A" w:rsidRDefault="007F149A" w:rsidP="00D32146">
      <w:pPr>
        <w:tabs>
          <w:tab w:val="left" w:pos="1044"/>
        </w:tabs>
        <w:spacing w:before="120" w:after="120" w:line="240" w:lineRule="auto"/>
        <w:ind w:left="425"/>
        <w:jc w:val="both"/>
        <w:rPr>
          <w:rFonts w:cstheme="minorHAnsi"/>
          <w:b/>
          <w:bCs/>
          <w:sz w:val="24"/>
          <w:szCs w:val="24"/>
          <w:lang w:val="en-US"/>
        </w:rPr>
      </w:pPr>
      <w:proofErr w:type="spellStart"/>
      <w:r>
        <w:rPr>
          <w:rFonts w:cstheme="minorHAnsi"/>
          <w:b/>
          <w:bCs/>
          <w:sz w:val="24"/>
          <w:szCs w:val="24"/>
          <w:lang w:val="en-US"/>
        </w:rPr>
        <w:t>num</w:t>
      </w:r>
      <w:proofErr w:type="spellEnd"/>
      <w:r>
        <w:rPr>
          <w:rFonts w:cstheme="minorHAnsi"/>
          <w:b/>
          <w:bCs/>
          <w:sz w:val="24"/>
          <w:szCs w:val="24"/>
          <w:lang w:val="en-US"/>
        </w:rPr>
        <w:t xml:space="preserve"> = </w:t>
      </w:r>
      <w:r w:rsidR="00D32146">
        <w:rPr>
          <w:rFonts w:cstheme="minorHAnsi"/>
          <w:b/>
          <w:bCs/>
          <w:sz w:val="24"/>
          <w:szCs w:val="24"/>
          <w:lang w:val="en-US"/>
        </w:rPr>
        <w:t>1</w:t>
      </w:r>
      <w:r>
        <w:rPr>
          <w:rFonts w:cstheme="minorHAnsi"/>
          <w:b/>
          <w:bCs/>
          <w:sz w:val="24"/>
          <w:szCs w:val="24"/>
          <w:lang w:val="en-US"/>
        </w:rPr>
        <w:t>0</w:t>
      </w:r>
    </w:p>
    <w:p w14:paraId="0EA0C990" w14:textId="11CEF56B" w:rsidR="00D32146" w:rsidRDefault="00D32146" w:rsidP="002E01C2">
      <w:pPr>
        <w:tabs>
          <w:tab w:val="left" w:pos="1044"/>
        </w:tabs>
        <w:spacing w:after="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4CE34A2" wp14:editId="1E659B0F">
            <wp:extent cx="6120130" cy="166497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64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B3F90" w14:textId="6F5B8B6A" w:rsidR="007F149A" w:rsidRDefault="00D32146" w:rsidP="00D32146">
      <w:pPr>
        <w:tabs>
          <w:tab w:val="left" w:pos="1044"/>
        </w:tabs>
        <w:spacing w:after="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55330F45" wp14:editId="657C835E">
            <wp:extent cx="6120130" cy="168402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84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711C4" w14:textId="55AC38D5" w:rsidR="00D32146" w:rsidRDefault="00D32146" w:rsidP="007F149A">
      <w:pPr>
        <w:tabs>
          <w:tab w:val="left" w:pos="1044"/>
        </w:tabs>
        <w:spacing w:after="12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4B0D3917" wp14:editId="5183A6AF">
            <wp:extent cx="6120130" cy="1687195"/>
            <wp:effectExtent l="0" t="0" r="0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87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96BDB" w14:textId="4492C7B2" w:rsidR="002E01C2" w:rsidRDefault="002E01C2">
      <w:pPr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b/>
          <w:bCs/>
          <w:sz w:val="24"/>
          <w:szCs w:val="24"/>
          <w:lang w:val="en-US"/>
        </w:rPr>
        <w:br w:type="page"/>
      </w:r>
    </w:p>
    <w:p w14:paraId="4E03E0DD" w14:textId="2C369782" w:rsidR="002E01C2" w:rsidRDefault="002E01C2" w:rsidP="007F149A">
      <w:pPr>
        <w:tabs>
          <w:tab w:val="left" w:pos="1044"/>
        </w:tabs>
        <w:spacing w:before="120" w:after="120" w:line="240" w:lineRule="auto"/>
        <w:ind w:left="425"/>
        <w:jc w:val="both"/>
        <w:rPr>
          <w:rFonts w:cstheme="minorHAnsi"/>
          <w:b/>
          <w:bCs/>
          <w:sz w:val="24"/>
          <w:szCs w:val="24"/>
          <w:lang w:val="en-US"/>
        </w:rPr>
      </w:pPr>
    </w:p>
    <w:p w14:paraId="455F1970" w14:textId="77777777" w:rsidR="002E01C2" w:rsidRDefault="002E01C2" w:rsidP="00CB6AC6">
      <w:pPr>
        <w:tabs>
          <w:tab w:val="left" w:pos="1044"/>
        </w:tabs>
        <w:spacing w:after="0" w:line="240" w:lineRule="auto"/>
        <w:ind w:left="425"/>
        <w:jc w:val="both"/>
        <w:rPr>
          <w:rFonts w:cstheme="minorHAnsi"/>
          <w:b/>
          <w:bCs/>
          <w:sz w:val="24"/>
          <w:szCs w:val="24"/>
          <w:lang w:val="en-US"/>
        </w:rPr>
      </w:pPr>
    </w:p>
    <w:p w14:paraId="19B2E11D" w14:textId="2F411117" w:rsidR="007F149A" w:rsidRDefault="007F149A" w:rsidP="00CB6AC6">
      <w:pPr>
        <w:tabs>
          <w:tab w:val="left" w:pos="1044"/>
        </w:tabs>
        <w:spacing w:after="120" w:line="240" w:lineRule="auto"/>
        <w:ind w:left="425"/>
        <w:jc w:val="both"/>
        <w:rPr>
          <w:rFonts w:cstheme="minorHAnsi"/>
          <w:b/>
          <w:bCs/>
          <w:sz w:val="24"/>
          <w:szCs w:val="24"/>
          <w:lang w:val="en-US"/>
        </w:rPr>
      </w:pPr>
      <w:proofErr w:type="spellStart"/>
      <w:r>
        <w:rPr>
          <w:rFonts w:cstheme="minorHAnsi"/>
          <w:b/>
          <w:bCs/>
          <w:sz w:val="24"/>
          <w:szCs w:val="24"/>
          <w:lang w:val="en-US"/>
        </w:rPr>
        <w:t>num</w:t>
      </w:r>
      <w:proofErr w:type="spellEnd"/>
      <w:r>
        <w:rPr>
          <w:rFonts w:cstheme="minorHAnsi"/>
          <w:b/>
          <w:bCs/>
          <w:sz w:val="24"/>
          <w:szCs w:val="24"/>
          <w:lang w:val="en-US"/>
        </w:rPr>
        <w:t xml:space="preserve"> = 35234</w:t>
      </w:r>
    </w:p>
    <w:p w14:paraId="4D54A714" w14:textId="1FE5A526" w:rsidR="007F149A" w:rsidRDefault="002E01C2" w:rsidP="007F149A">
      <w:pPr>
        <w:tabs>
          <w:tab w:val="left" w:pos="1044"/>
        </w:tabs>
        <w:spacing w:before="120" w:after="12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1BEE2822" wp14:editId="21ED93CB">
            <wp:extent cx="6120130" cy="161988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D5FCC" w14:textId="4CD856FE" w:rsidR="002E01C2" w:rsidRDefault="002E01C2" w:rsidP="007F149A">
      <w:pPr>
        <w:tabs>
          <w:tab w:val="left" w:pos="1044"/>
        </w:tabs>
        <w:spacing w:before="120" w:after="12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6DBF2337" wp14:editId="5E89D7D5">
            <wp:extent cx="6120130" cy="1592036"/>
            <wp:effectExtent l="0" t="0" r="0" b="825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b="5140"/>
                    <a:stretch/>
                  </pic:blipFill>
                  <pic:spPr bwMode="auto">
                    <a:xfrm>
                      <a:off x="0" y="0"/>
                      <a:ext cx="6120130" cy="1592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8E317B" w14:textId="3A1E2A35" w:rsidR="002E01C2" w:rsidRDefault="00D32146" w:rsidP="007F149A">
      <w:pPr>
        <w:tabs>
          <w:tab w:val="left" w:pos="1044"/>
        </w:tabs>
        <w:spacing w:before="120" w:after="12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2461363" wp14:editId="76905249">
            <wp:extent cx="6120130" cy="164782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D12C6" w14:textId="3B58F5E4" w:rsidR="007F149A" w:rsidRDefault="007F149A" w:rsidP="007F149A">
      <w:pPr>
        <w:tabs>
          <w:tab w:val="left" w:pos="1044"/>
        </w:tabs>
        <w:spacing w:before="120" w:after="12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</w:p>
    <w:p w14:paraId="5340C193" w14:textId="3A878BA7" w:rsidR="002E01C2" w:rsidRDefault="002E01C2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297A13E" w14:textId="17F96D14" w:rsidR="002E01C2" w:rsidRDefault="002E01C2" w:rsidP="002E01C2">
      <w:pPr>
        <w:tabs>
          <w:tab w:val="left" w:pos="1044"/>
        </w:tabs>
        <w:spacing w:before="120" w:after="120" w:line="240" w:lineRule="auto"/>
        <w:ind w:left="425"/>
        <w:jc w:val="both"/>
        <w:rPr>
          <w:rFonts w:cstheme="minorHAnsi"/>
          <w:b/>
          <w:bCs/>
          <w:sz w:val="24"/>
          <w:szCs w:val="24"/>
        </w:rPr>
      </w:pPr>
      <w:proofErr w:type="spellStart"/>
      <w:r>
        <w:rPr>
          <w:rFonts w:cstheme="minorHAnsi"/>
          <w:b/>
          <w:bCs/>
          <w:sz w:val="24"/>
          <w:szCs w:val="24"/>
          <w:lang w:val="en-US"/>
        </w:rPr>
        <w:lastRenderedPageBreak/>
        <w:t>num</w:t>
      </w:r>
      <w:proofErr w:type="spellEnd"/>
      <w:r w:rsidRPr="002E01C2">
        <w:rPr>
          <w:rFonts w:cstheme="minorHAnsi"/>
          <w:b/>
          <w:bCs/>
          <w:sz w:val="24"/>
          <w:szCs w:val="24"/>
        </w:rPr>
        <w:t xml:space="preserve"> = </w:t>
      </w:r>
      <w:r>
        <w:rPr>
          <w:rFonts w:cstheme="minorHAnsi"/>
          <w:b/>
          <w:bCs/>
          <w:sz w:val="24"/>
          <w:szCs w:val="24"/>
          <w:lang w:val="en-US"/>
        </w:rPr>
        <w:t>-</w:t>
      </w:r>
      <w:r w:rsidRPr="002E01C2">
        <w:rPr>
          <w:rFonts w:cstheme="minorHAnsi"/>
          <w:b/>
          <w:bCs/>
          <w:sz w:val="24"/>
          <w:szCs w:val="24"/>
        </w:rPr>
        <w:t>234</w:t>
      </w:r>
    </w:p>
    <w:p w14:paraId="5FDAF3E2" w14:textId="4183EB2C" w:rsidR="00CB6AC6" w:rsidRDefault="00CB6AC6" w:rsidP="00CB6AC6">
      <w:pPr>
        <w:tabs>
          <w:tab w:val="left" w:pos="1044"/>
        </w:tabs>
        <w:spacing w:before="12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561E2349" wp14:editId="48EAC06D">
            <wp:extent cx="6120130" cy="1652905"/>
            <wp:effectExtent l="0" t="0" r="0" b="444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5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060F38A8" wp14:editId="609B91DC">
            <wp:extent cx="6120130" cy="163893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38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3DE8B" w14:textId="79C2DA8D" w:rsidR="00D32146" w:rsidRDefault="00D32146" w:rsidP="00CB6AC6">
      <w:pPr>
        <w:tabs>
          <w:tab w:val="left" w:pos="1044"/>
        </w:tabs>
        <w:spacing w:before="12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43473E25" wp14:editId="451DA918">
            <wp:extent cx="6120130" cy="1633855"/>
            <wp:effectExtent l="0" t="0" r="0" b="444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3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762AEE" w14:textId="77777777" w:rsidR="00CB6AC6" w:rsidRDefault="00CB6AC6" w:rsidP="002E01C2">
      <w:pPr>
        <w:tabs>
          <w:tab w:val="left" w:pos="1044"/>
        </w:tabs>
        <w:spacing w:before="120" w:after="120" w:line="240" w:lineRule="auto"/>
        <w:ind w:left="425"/>
        <w:jc w:val="both"/>
        <w:rPr>
          <w:rFonts w:cstheme="minorHAnsi"/>
          <w:b/>
          <w:bCs/>
          <w:sz w:val="24"/>
          <w:szCs w:val="24"/>
          <w:lang w:val="en-US"/>
        </w:rPr>
      </w:pPr>
    </w:p>
    <w:p w14:paraId="30C4DFB6" w14:textId="77777777" w:rsidR="00CB6AC6" w:rsidRDefault="00CB6AC6">
      <w:pPr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b/>
          <w:bCs/>
          <w:sz w:val="24"/>
          <w:szCs w:val="24"/>
          <w:lang w:val="en-US"/>
        </w:rPr>
        <w:br w:type="page"/>
      </w:r>
    </w:p>
    <w:p w14:paraId="1CF6A74B" w14:textId="66AA5D29" w:rsidR="002E01C2" w:rsidRPr="002E01C2" w:rsidRDefault="002E01C2" w:rsidP="002E01C2">
      <w:pPr>
        <w:tabs>
          <w:tab w:val="left" w:pos="1044"/>
        </w:tabs>
        <w:spacing w:before="120" w:after="120" w:line="240" w:lineRule="auto"/>
        <w:ind w:left="425"/>
        <w:jc w:val="both"/>
        <w:rPr>
          <w:rFonts w:cstheme="minorHAnsi"/>
          <w:b/>
          <w:bCs/>
          <w:sz w:val="24"/>
          <w:szCs w:val="24"/>
        </w:rPr>
      </w:pPr>
      <w:proofErr w:type="spellStart"/>
      <w:r>
        <w:rPr>
          <w:rFonts w:cstheme="minorHAnsi"/>
          <w:b/>
          <w:bCs/>
          <w:sz w:val="24"/>
          <w:szCs w:val="24"/>
          <w:lang w:val="en-US"/>
        </w:rPr>
        <w:lastRenderedPageBreak/>
        <w:t>num</w:t>
      </w:r>
      <w:proofErr w:type="spellEnd"/>
      <w:r w:rsidRPr="002E01C2">
        <w:rPr>
          <w:rFonts w:cstheme="minorHAnsi"/>
          <w:b/>
          <w:bCs/>
          <w:sz w:val="24"/>
          <w:szCs w:val="24"/>
        </w:rPr>
        <w:t xml:space="preserve"> = </w:t>
      </w:r>
      <w:r>
        <w:rPr>
          <w:rFonts w:cstheme="minorHAnsi"/>
          <w:b/>
          <w:bCs/>
          <w:sz w:val="24"/>
          <w:szCs w:val="24"/>
          <w:lang w:val="en-US"/>
        </w:rPr>
        <w:t>-</w:t>
      </w:r>
      <w:r>
        <w:rPr>
          <w:rFonts w:cstheme="minorHAnsi"/>
          <w:b/>
          <w:bCs/>
          <w:sz w:val="24"/>
          <w:szCs w:val="24"/>
        </w:rPr>
        <w:t>98765</w:t>
      </w:r>
    </w:p>
    <w:p w14:paraId="6249316C" w14:textId="610D7D6A" w:rsidR="00CB6AC6" w:rsidRDefault="00CB6AC6" w:rsidP="00CB6AC6">
      <w:pPr>
        <w:tabs>
          <w:tab w:val="left" w:pos="1044"/>
        </w:tabs>
        <w:spacing w:before="12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343F5683" wp14:editId="73098A6A">
            <wp:extent cx="6120130" cy="166497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64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2C2EFF8A" wp14:editId="52410560">
            <wp:extent cx="6120130" cy="1650365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5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2146">
        <w:rPr>
          <w:noProof/>
          <w:lang w:eastAsia="ru-RU"/>
        </w:rPr>
        <w:drawing>
          <wp:inline distT="0" distB="0" distL="0" distR="0" wp14:anchorId="57C14A07" wp14:editId="45721447">
            <wp:extent cx="6120130" cy="1652905"/>
            <wp:effectExtent l="0" t="0" r="0" b="444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5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7D41B" w14:textId="77777777" w:rsidR="00CB6AC6" w:rsidRPr="002E01C2" w:rsidRDefault="00CB6AC6" w:rsidP="00CB6AC6">
      <w:pPr>
        <w:tabs>
          <w:tab w:val="left" w:pos="1044"/>
        </w:tabs>
        <w:spacing w:before="120" w:after="120" w:line="240" w:lineRule="auto"/>
        <w:jc w:val="both"/>
        <w:rPr>
          <w:rFonts w:cstheme="minorHAnsi"/>
          <w:b/>
          <w:bCs/>
          <w:sz w:val="24"/>
          <w:szCs w:val="24"/>
        </w:rPr>
      </w:pPr>
    </w:p>
    <w:p w14:paraId="224523D8" w14:textId="77777777" w:rsidR="00CB6AC6" w:rsidRDefault="00CB6AC6">
      <w:pPr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b/>
          <w:bCs/>
          <w:sz w:val="24"/>
          <w:szCs w:val="24"/>
          <w:lang w:val="en-US"/>
        </w:rPr>
        <w:br w:type="page"/>
      </w:r>
    </w:p>
    <w:p w14:paraId="2897ADCA" w14:textId="15B029ED" w:rsidR="002E01C2" w:rsidRPr="002E01C2" w:rsidRDefault="002E01C2" w:rsidP="002E01C2">
      <w:pPr>
        <w:tabs>
          <w:tab w:val="left" w:pos="1044"/>
        </w:tabs>
        <w:spacing w:before="120" w:after="120" w:line="240" w:lineRule="auto"/>
        <w:ind w:left="425"/>
        <w:jc w:val="both"/>
        <w:rPr>
          <w:rFonts w:cstheme="minorHAnsi"/>
          <w:b/>
          <w:bCs/>
          <w:sz w:val="24"/>
          <w:szCs w:val="24"/>
        </w:rPr>
      </w:pPr>
      <w:proofErr w:type="spellStart"/>
      <w:r>
        <w:rPr>
          <w:rFonts w:cstheme="minorHAnsi"/>
          <w:b/>
          <w:bCs/>
          <w:sz w:val="24"/>
          <w:szCs w:val="24"/>
          <w:lang w:val="en-US"/>
        </w:rPr>
        <w:lastRenderedPageBreak/>
        <w:t>num</w:t>
      </w:r>
      <w:proofErr w:type="spellEnd"/>
      <w:r w:rsidRPr="002E01C2">
        <w:rPr>
          <w:rFonts w:cstheme="minorHAnsi"/>
          <w:b/>
          <w:bCs/>
          <w:sz w:val="24"/>
          <w:szCs w:val="24"/>
        </w:rPr>
        <w:t xml:space="preserve"> = </w:t>
      </w:r>
      <w:r>
        <w:rPr>
          <w:rFonts w:cstheme="minorHAnsi"/>
          <w:b/>
          <w:bCs/>
          <w:sz w:val="24"/>
          <w:szCs w:val="24"/>
          <w:lang w:val="en-US"/>
        </w:rPr>
        <w:t>4957592</w:t>
      </w:r>
    </w:p>
    <w:p w14:paraId="666E6BDA" w14:textId="30F0263F" w:rsidR="00BF7835" w:rsidRDefault="00CB6AC6" w:rsidP="007F149A">
      <w:pPr>
        <w:tabs>
          <w:tab w:val="left" w:pos="1044"/>
        </w:tabs>
        <w:spacing w:before="120" w:after="120" w:line="240" w:lineRule="auto"/>
        <w:jc w:val="both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AB2B179" wp14:editId="74EC8934">
            <wp:extent cx="6120130" cy="164274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42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128B39DE" wp14:editId="5103A753">
            <wp:extent cx="6120130" cy="1671955"/>
            <wp:effectExtent l="0" t="0" r="0" b="444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7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7835">
        <w:rPr>
          <w:noProof/>
          <w:lang w:eastAsia="ru-RU"/>
        </w:rPr>
        <w:drawing>
          <wp:inline distT="0" distB="0" distL="0" distR="0" wp14:anchorId="47AF5329" wp14:editId="15B65B7B">
            <wp:extent cx="6120130" cy="1654810"/>
            <wp:effectExtent l="0" t="0" r="0" b="254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47852" w14:textId="290DBFAC" w:rsidR="007F149A" w:rsidRDefault="00B02B8B" w:rsidP="00B02B8B">
      <w:pPr>
        <w:tabs>
          <w:tab w:val="left" w:pos="1044"/>
        </w:tabs>
        <w:spacing w:before="360" w:after="120" w:line="24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результатам данного исследования можно сделать вывод о том, что </w:t>
      </w:r>
      <w:r w:rsidR="00434F66">
        <w:rPr>
          <w:sz w:val="28"/>
          <w:szCs w:val="28"/>
        </w:rPr>
        <w:t>первый алгоритм устойчив к выбору различного начального значения ГСЧ, что нельзя сказать о двух других.</w:t>
      </w:r>
    </w:p>
    <w:p w14:paraId="0B551EE7" w14:textId="2F1080AC" w:rsidR="00B02B8B" w:rsidRDefault="00B02B8B" w:rsidP="00B02B8B">
      <w:pPr>
        <w:tabs>
          <w:tab w:val="left" w:pos="1044"/>
        </w:tabs>
        <w:spacing w:before="360" w:after="120" w:line="240" w:lineRule="auto"/>
        <w:jc w:val="both"/>
        <w:rPr>
          <w:sz w:val="28"/>
          <w:szCs w:val="28"/>
        </w:rPr>
      </w:pPr>
    </w:p>
    <w:p w14:paraId="2725105E" w14:textId="3A71C295" w:rsidR="00B02B8B" w:rsidRDefault="00B02B8B" w:rsidP="00B02B8B">
      <w:pPr>
        <w:tabs>
          <w:tab w:val="left" w:pos="1044"/>
        </w:tabs>
        <w:spacing w:before="360" w:after="120" w:line="240" w:lineRule="auto"/>
        <w:jc w:val="both"/>
        <w:rPr>
          <w:sz w:val="28"/>
          <w:szCs w:val="28"/>
        </w:rPr>
      </w:pPr>
    </w:p>
    <w:p w14:paraId="39428F51" w14:textId="77777777" w:rsidR="00B02B8B" w:rsidRPr="00B02B8B" w:rsidRDefault="00B02B8B" w:rsidP="00B02B8B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  <w:sectPr w:rsidR="00B02B8B" w:rsidRPr="00B02B8B" w:rsidSect="0027011A">
          <w:footerReference w:type="default" r:id="rId79"/>
          <w:footerReference w:type="first" r:id="rId80"/>
          <w:pgSz w:w="11906" w:h="16838" w:code="9"/>
          <w:pgMar w:top="1134" w:right="1134" w:bottom="1134" w:left="1134" w:header="709" w:footer="737" w:gutter="0"/>
          <w:pgBorders>
            <w:top w:val="single" w:sz="2" w:space="1" w:color="auto"/>
            <w:left w:val="single" w:sz="2" w:space="1" w:color="auto"/>
            <w:bottom w:val="single" w:sz="2" w:space="1" w:color="auto"/>
            <w:right w:val="single" w:sz="2" w:space="1" w:color="auto"/>
          </w:pgBorders>
          <w:pgNumType w:start="1"/>
          <w:cols w:space="708"/>
          <w:formProt w:val="0"/>
          <w:titlePg/>
          <w:docGrid w:linePitch="381"/>
        </w:sectPr>
      </w:pPr>
    </w:p>
    <w:p w14:paraId="516346E8" w14:textId="7889AE7E" w:rsidR="005715CA" w:rsidRDefault="007177A7" w:rsidP="009F4ACF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П</w:t>
      </w:r>
      <w:r w:rsidR="00D015C4" w:rsidRPr="002E37C8">
        <w:rPr>
          <w:rFonts w:cstheme="minorHAnsi"/>
          <w:b/>
          <w:bCs/>
          <w:sz w:val="24"/>
          <w:szCs w:val="24"/>
        </w:rPr>
        <w:t>рограмм</w:t>
      </w:r>
      <w:r w:rsidR="006B5EF5">
        <w:rPr>
          <w:rFonts w:cstheme="minorHAnsi"/>
          <w:b/>
          <w:bCs/>
          <w:sz w:val="24"/>
          <w:szCs w:val="24"/>
        </w:rPr>
        <w:t>а</w:t>
      </w:r>
    </w:p>
    <w:p w14:paraId="2E0A85CA" w14:textId="42B7EF2B" w:rsidR="006B5EF5" w:rsidRDefault="006B5EF5" w:rsidP="006B5EF5">
      <w:pPr>
        <w:pStyle w:val="af8"/>
        <w:tabs>
          <w:tab w:val="left" w:pos="1044"/>
        </w:tabs>
        <w:spacing w:before="360" w:after="120" w:line="240" w:lineRule="auto"/>
        <w:ind w:left="709"/>
        <w:jc w:val="both"/>
        <w:rPr>
          <w:rFonts w:cstheme="minorHAnsi"/>
          <w:b/>
          <w:bCs/>
          <w:sz w:val="24"/>
          <w:szCs w:val="24"/>
        </w:rPr>
      </w:pPr>
    </w:p>
    <w:p w14:paraId="2F5702A4" w14:textId="6764B4DA" w:rsidR="006B5EF5" w:rsidRDefault="006B5EF5" w:rsidP="00B247E6">
      <w:pPr>
        <w:pStyle w:val="af8"/>
        <w:tabs>
          <w:tab w:val="left" w:pos="1044"/>
        </w:tabs>
        <w:spacing w:before="360" w:after="120" w:line="240" w:lineRule="auto"/>
        <w:ind w:left="709"/>
        <w:jc w:val="both"/>
        <w:rPr>
          <w:rFonts w:cstheme="minorHAnsi"/>
          <w:bCs/>
          <w:i/>
          <w:sz w:val="24"/>
          <w:szCs w:val="24"/>
        </w:rPr>
      </w:pPr>
      <w:r w:rsidRPr="006B5EF5">
        <w:rPr>
          <w:rFonts w:cstheme="minorHAnsi"/>
          <w:bCs/>
          <w:i/>
          <w:sz w:val="24"/>
          <w:szCs w:val="24"/>
        </w:rPr>
        <w:t>Файл «</w:t>
      </w:r>
      <w:r w:rsidR="007022E7">
        <w:rPr>
          <w:rFonts w:cstheme="minorHAnsi"/>
          <w:bCs/>
          <w:i/>
          <w:sz w:val="24"/>
          <w:szCs w:val="24"/>
          <w:lang w:val="en-US"/>
        </w:rPr>
        <w:t>OptMethLab4</w:t>
      </w:r>
      <w:r w:rsidRPr="006B5EF5">
        <w:rPr>
          <w:rFonts w:cstheme="minorHAnsi"/>
          <w:bCs/>
          <w:i/>
          <w:sz w:val="24"/>
          <w:szCs w:val="24"/>
          <w:lang w:val="en-US"/>
        </w:rPr>
        <w:t>.cpp</w:t>
      </w:r>
      <w:r w:rsidRPr="006B5EF5">
        <w:rPr>
          <w:rFonts w:cstheme="minorHAnsi"/>
          <w:bCs/>
          <w:i/>
          <w:sz w:val="24"/>
          <w:szCs w:val="24"/>
        </w:rPr>
        <w:t>»</w:t>
      </w:r>
    </w:p>
    <w:p w14:paraId="0776CAC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fstream</w:t>
      </w:r>
      <w:proofErr w:type="spell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734E42E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1C68A4F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cstdlib</w:t>
      </w:r>
      <w:proofErr w:type="spell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758DF2B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lt;random&gt;</w:t>
      </w:r>
    </w:p>
    <w:p w14:paraId="61A660C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lt;vector&gt;</w:t>
      </w:r>
    </w:p>
    <w:p w14:paraId="46DA9E2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DanPshen.h</w:t>
      </w:r>
      <w:proofErr w:type="spell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14:paraId="4BF260C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C76F8D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B34844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8C3788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impleRandomSearch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5DF399B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655C4CE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_e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0FE405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numeric_limits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gt;::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nfinity();</w:t>
      </w:r>
    </w:p>
    <w:p w14:paraId="54F5F81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2), point(2);</w:t>
      </w:r>
    </w:p>
    <w:p w14:paraId="7B3C02B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842122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_e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/ ((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14:paraId="29C062E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ceil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log(1 -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) / log(1 -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_e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14:paraId="549FED5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662361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50C215B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{</w:t>
      </w:r>
    </w:p>
    <w:p w14:paraId="40C866B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static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fraction = 1.0 / 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gt;(</w:t>
      </w:r>
      <w:r w:rsidRPr="00BB3EA2">
        <w:rPr>
          <w:rFonts w:ascii="Consolas" w:hAnsi="Consolas" w:cs="Consolas"/>
          <w:color w:val="6F008A"/>
          <w:sz w:val="19"/>
          <w:szCs w:val="19"/>
          <w:lang w:val="en-US"/>
        </w:rPr>
        <w:t>RAND_MA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+ 1.0);</w:t>
      </w:r>
    </w:p>
    <w:p w14:paraId="6318AA9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gt;(rand() * fraction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 +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455E46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gt;(rand() * fraction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 +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E2768E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(point);</w:t>
      </w:r>
    </w:p>
    <w:p w14:paraId="38F055F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771DA0D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</w:t>
      </w:r>
    </w:p>
    <w:p w14:paraId="46B145D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9D0C67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point;</w:t>
      </w:r>
    </w:p>
    <w:p w14:paraId="795B4F2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}</w:t>
      </w:r>
    </w:p>
    <w:p w14:paraId="3EF939C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7A2B602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cientific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N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\t (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)\t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D15EEC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7D76EE8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6A9E34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impleRandomSearchTe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E81B93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61AC692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E4B9B2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out.open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SimpleRandomSearch.txt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58CA6D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 xml:space="preserve">"Eps             P               N         </w:t>
      </w:r>
      <w:proofErr w:type="gram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 xml:space="preserve">   (</w:t>
      </w:r>
      <w:proofErr w:type="gram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x*, y*)                       F(x*,y*)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FE8BD3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3EAF317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620A215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impleRandomSearch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9AEB2E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out.clos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7E12BBC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2FBBD74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43DB78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GlobalSearch_1(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nu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5EB7550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3A456E8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mt19937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gen(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nu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4ADA5A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uniform_real_distributio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&gt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4B8E07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DanPshe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2);</w:t>
      </w:r>
    </w:p>
    <w:p w14:paraId="2389200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Algorithm 1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E9EC01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 xml:space="preserve">"     m   </w:t>
      </w:r>
      <w:proofErr w:type="spell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f_count</w:t>
      </w:r>
      <w:proofErr w:type="spell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 xml:space="preserve">  </w:t>
      </w:r>
      <w:proofErr w:type="gram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 xml:space="preserve">   (</w:t>
      </w:r>
      <w:proofErr w:type="gram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x*, y*)                       F(x*,y*)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B3B8BB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66AE9A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2), point(2);</w:t>
      </w:r>
    </w:p>
    <w:p w14:paraId="4E91A7A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4D93CD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5CFF93B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{</w:t>
      </w:r>
    </w:p>
    <w:p w14:paraId="53D1BEB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numeric_limits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gt;::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infinity()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08F903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14:paraId="0E9D286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3E23289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</w:t>
      </w:r>
    </w:p>
    <w:p w14:paraId="65D925C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*static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double fraction = 1.0 / (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_MAX) + 1.0);</w:t>
      </w:r>
    </w:p>
    <w:p w14:paraId="568A7BC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   </w:t>
      </w:r>
      <w:proofErr w:type="gram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point[</w:t>
      </w:r>
      <w:proofErr w:type="gram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0] =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() * fraction * (x[1] - x[0] + 1) + x[0]);</w:t>
      </w:r>
    </w:p>
    <w:p w14:paraId="19BCA97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   </w:t>
      </w:r>
      <w:proofErr w:type="gram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point[</w:t>
      </w:r>
      <w:proofErr w:type="gram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1] =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() * fraction * (y[1] - y[0] + 1) + y[0]);*/</w:t>
      </w:r>
    </w:p>
    <w:p w14:paraId="75BDF7F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</w:p>
    <w:p w14:paraId="13DED8B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e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)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72C7C1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e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)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0A113C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0CE0FF5" w14:textId="5E1B2B25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.FindExtremum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F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indMinArgGolde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point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C46FB7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(dp.xk1);</w:t>
      </w:r>
    </w:p>
    <w:p w14:paraId="6A29559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14:paraId="4EC6B5B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3835F81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{</w:t>
      </w:r>
    </w:p>
    <w:p w14:paraId="097C20B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9FFDE7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dp.xk1;</w:t>
      </w:r>
    </w:p>
    <w:p w14:paraId="6805D70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}</w:t>
      </w:r>
    </w:p>
    <w:p w14:paraId="43177ED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.f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768C5C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}</w:t>
      </w:r>
    </w:p>
    <w:p w14:paraId="38E344D3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6)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8)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cientific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\t (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97869CB" w14:textId="5111495A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)\</w:t>
      </w:r>
      <w:proofErr w:type="gram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t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B7F460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0CAE0D4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>}</w:t>
      </w:r>
    </w:p>
    <w:p w14:paraId="131E5D5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GlobalSearch_2(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nu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EEEF4E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0034DFF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mt19937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gen(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nu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77FB44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uniform_real_distributio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&gt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933190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DanPshe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2);</w:t>
      </w:r>
    </w:p>
    <w:p w14:paraId="4854DE1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Algorithm 2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AD98CE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 xml:space="preserve">"     m   </w:t>
      </w:r>
      <w:proofErr w:type="spell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f_count</w:t>
      </w:r>
      <w:proofErr w:type="spell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 xml:space="preserve">  </w:t>
      </w:r>
      <w:proofErr w:type="gram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 xml:space="preserve">   (</w:t>
      </w:r>
      <w:proofErr w:type="gram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x*, y*)                       F(x*,y*)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7000EC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843C86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2), point(2);</w:t>
      </w:r>
    </w:p>
    <w:p w14:paraId="4B6CD92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9D3D26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E3AE74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74C8257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{</w:t>
      </w:r>
    </w:p>
    <w:p w14:paraId="3D519A9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*static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double fraction = 1.0 / (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_MAX) + 1.0);</w:t>
      </w:r>
    </w:p>
    <w:p w14:paraId="7EA5AAB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point[</w:t>
      </w:r>
      <w:proofErr w:type="gram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0] =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() * fraction * (x[1] - x[0] + 1) + x[0]);</w:t>
      </w:r>
    </w:p>
    <w:p w14:paraId="3492157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point[</w:t>
      </w:r>
      <w:proofErr w:type="gram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1] =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() * fraction * (y[1] - y[0] + 1) + y[0]);*/</w:t>
      </w:r>
    </w:p>
    <w:p w14:paraId="634EC6C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02BC75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e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)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A8BE7D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e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)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4491D2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3EF83E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.FindExtremum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F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indMinArgGolde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point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6A3497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dp.xk1;</w:t>
      </w:r>
    </w:p>
    <w:p w14:paraId="01466ED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(dp.xk1);</w:t>
      </w:r>
    </w:p>
    <w:p w14:paraId="061602D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.f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</w:t>
      </w:r>
    </w:p>
    <w:p w14:paraId="1577034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1C5FA6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324AED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61548DE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</w:t>
      </w:r>
    </w:p>
    <w:p w14:paraId="03D4EFD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1B02274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{</w:t>
      </w:r>
    </w:p>
    <w:p w14:paraId="3CA8D72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*static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double fraction = 1.0 / (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_MAX) + 1.0);</w:t>
      </w:r>
    </w:p>
    <w:p w14:paraId="34520A1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      </w:t>
      </w:r>
      <w:proofErr w:type="gram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point[</w:t>
      </w:r>
      <w:proofErr w:type="gram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0] =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() * fraction * (x[1] - x[0] + 1) + x[0]);</w:t>
      </w:r>
    </w:p>
    <w:p w14:paraId="4A5B07C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      </w:t>
      </w:r>
      <w:proofErr w:type="gram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point[</w:t>
      </w:r>
      <w:proofErr w:type="gram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1] =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() * fraction * (y[1] - y[0] + 1) + y[0]);*/</w:t>
      </w:r>
    </w:p>
    <w:p w14:paraId="21461FD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A3FED3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e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)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17D4C9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e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)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EEF703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2B05BB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(point);</w:t>
      </w:r>
    </w:p>
    <w:p w14:paraId="62BAAF9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14:paraId="2EEE9A8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2AB1E1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49AEF5A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814086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point;</w:t>
      </w:r>
    </w:p>
    <w:p w14:paraId="13940CE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1BEA79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7A30513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}</w:t>
      </w:r>
    </w:p>
    <w:p w14:paraId="2AA9043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112E22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{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14:paraId="3C7BEDC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95CE64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.FindExtremum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F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indMinArgGolde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BFBBBA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dp.xk1;</w:t>
      </w:r>
    </w:p>
    <w:p w14:paraId="035A47B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(dp.xk1);</w:t>
      </w:r>
    </w:p>
    <w:p w14:paraId="397EEA5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.f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</w:t>
      </w:r>
    </w:p>
    <w:p w14:paraId="54EFD1E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}</w:t>
      </w:r>
    </w:p>
    <w:p w14:paraId="46975C37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6)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8)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cientific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\t (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)\t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</w:p>
    <w:p w14:paraId="0F55939F" w14:textId="296F62B4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10CED6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47FCCD4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485B16F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98D188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GlobalSearch_3(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nu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64F4187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035A6F8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mt19937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gen(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nu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F749A8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uniform_real_distributio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&gt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7581D4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DanPshe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2);</w:t>
      </w:r>
    </w:p>
    <w:p w14:paraId="0A67310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Algorithm 3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3D0173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 xml:space="preserve">"     m   </w:t>
      </w:r>
      <w:proofErr w:type="spell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f_count</w:t>
      </w:r>
      <w:proofErr w:type="spell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 xml:space="preserve">  </w:t>
      </w:r>
      <w:proofErr w:type="gram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 xml:space="preserve">   (</w:t>
      </w:r>
      <w:proofErr w:type="gram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x*, y*)                       F(x*,y*)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11815C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408BAA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2), point(2), direction(2);</w:t>
      </w:r>
    </w:p>
    <w:p w14:paraId="7DEE65F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DC9F2B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77155C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1F4CAC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{</w:t>
      </w:r>
    </w:p>
    <w:p w14:paraId="4714D89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*static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double fraction = 1.0 / (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_MAX) + 1.0);</w:t>
      </w:r>
    </w:p>
    <w:p w14:paraId="05C5E29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point[</w:t>
      </w:r>
      <w:proofErr w:type="gram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0] =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() * fraction * (x[1] - x[0] + 1) + x[0]);</w:t>
      </w:r>
    </w:p>
    <w:p w14:paraId="1392642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point[</w:t>
      </w:r>
      <w:proofErr w:type="gram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1] =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() * fraction * (y[1] - y[0] + 1) + y[0]);*/</w:t>
      </w:r>
    </w:p>
    <w:p w14:paraId="7218962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444AD7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e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)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9C02FC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e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)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CF50AC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FAB645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.FindExtremum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F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indMinArgGolde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point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D3419D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dp.xk1;</w:t>
      </w:r>
    </w:p>
    <w:p w14:paraId="12CF4F1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point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619782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(dp.xk1);</w:t>
      </w:r>
    </w:p>
    <w:p w14:paraId="0A241BE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.f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</w:t>
      </w:r>
    </w:p>
    <w:p w14:paraId="264E762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delta = 0.5;</w:t>
      </w:r>
    </w:p>
    <w:p w14:paraId="2B17BA3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84EC59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0FEF8E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</w:t>
      </w:r>
    </w:p>
    <w:p w14:paraId="209EFDC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0E7B531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{</w:t>
      </w:r>
    </w:p>
    <w:p w14:paraId="2C2EE32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*static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double fraction = 1.0 / (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_MAX) + 1.0);</w:t>
      </w:r>
    </w:p>
    <w:p w14:paraId="1DCE4F6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      </w:t>
      </w:r>
      <w:proofErr w:type="gram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direction[</w:t>
      </w:r>
      <w:proofErr w:type="gram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0] =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() * fraction * (x[1] - x[0] + 1) + x[0]);</w:t>
      </w:r>
    </w:p>
    <w:p w14:paraId="0EC8E74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      </w:t>
      </w:r>
      <w:proofErr w:type="gram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direction[</w:t>
      </w:r>
      <w:proofErr w:type="gram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1] =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tatic_cast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&lt;double&gt;(rand() * fraction * (y[1] - y[0] + 1) + y[0]);*/</w:t>
      </w:r>
    </w:p>
    <w:p w14:paraId="4C5D65D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619854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e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)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C1C001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istr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e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)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93D3F4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</w:t>
      </w:r>
    </w:p>
    <w:p w14:paraId="2DB0C84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rec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point;</w:t>
      </w:r>
    </w:p>
    <w:p w14:paraId="72011F7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</w:t>
      </w:r>
    </w:p>
    <w:p w14:paraId="30201A5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5A9FC28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delta * (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/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qr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14:paraId="3DF70BC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delta * (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/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qr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direction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14:paraId="498C0E3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2;</w:t>
      </w:r>
    </w:p>
    <w:p w14:paraId="1D091E0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-10 &amp;&amp; 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10 &amp;&amp; 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-10 &amp;&amp; 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10 &amp;&amp; F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rec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&lt;= F(point));</w:t>
      </w:r>
    </w:p>
    <w:p w14:paraId="01D2D80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0B64F5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-10 &amp;&amp; 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10 &amp;&amp; 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-10 &amp;&amp; 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10) {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14:paraId="3D0DE14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}</w:t>
      </w:r>
    </w:p>
    <w:p w14:paraId="5887F4C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2C7230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{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14:paraId="5C98ADF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856F3D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.FindExtremum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F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indMinArgGolde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point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AD626E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p.f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</w:t>
      </w:r>
    </w:p>
    <w:p w14:paraId="34A00A1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(dp.xk1);</w:t>
      </w:r>
    </w:p>
    <w:p w14:paraId="7AAF226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BC7259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{</w:t>
      </w:r>
    </w:p>
    <w:p w14:paraId="11FA65A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1A86BA2" w14:textId="77320415" w:rsidR="00BB3EA2" w:rsidRPr="00BB3EA2" w:rsidRDefault="00BB3EA2" w:rsidP="005967D8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dp.xk1;</w:t>
      </w:r>
    </w:p>
    <w:p w14:paraId="0535F02F" w14:textId="253F0E31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}</w:t>
      </w:r>
    </w:p>
    <w:p w14:paraId="7F1045C3" w14:textId="38D5894E" w:rsidR="005967D8" w:rsidRPr="00BB3EA2" w:rsidRDefault="005967D8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point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14BF5B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}</w:t>
      </w:r>
    </w:p>
    <w:p w14:paraId="527B04A5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6)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(8)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cientific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\t (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inPoint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)\t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</w:p>
    <w:p w14:paraId="5A1F5C7A" w14:textId="2704201C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02BA81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25DC2B49" w14:textId="7ECE698A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4FB3DD60" w14:textId="18EBCA4E" w:rsidR="00B27695" w:rsidRDefault="00B27695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8BCC2BE" w14:textId="24389468" w:rsidR="00B27695" w:rsidRDefault="00B27695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9A2290F" w14:textId="77777777" w:rsidR="00B27695" w:rsidRPr="00BB3EA2" w:rsidRDefault="00B27695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A755A7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31BC83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lastRenderedPageBreak/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main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6BDCC90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0193D0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x = { -10,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0 }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348136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y = { -10,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0 }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F1C738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p =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 0.8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, 0.9, 0.95, 0.99 };</w:t>
      </w:r>
    </w:p>
    <w:p w14:paraId="31884B6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eps =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 1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, 0.1, 0.01, 0.001 };</w:t>
      </w:r>
    </w:p>
    <w:p w14:paraId="54C2383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m =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 1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, 10, 50, 100, 500, 1000, 10000 };</w:t>
      </w:r>
    </w:p>
    <w:p w14:paraId="39F26DF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nu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4957592;</w:t>
      </w:r>
    </w:p>
    <w:p w14:paraId="247279F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6BE10F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impleRandomSearchTe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p, eps, x, y);</w:t>
      </w:r>
    </w:p>
    <w:p w14:paraId="549E70F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D613A6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60B615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out.open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GlobalSearc.txt"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DA2C04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7B6D33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GlobalSearch_1(1e-6, x, y, m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nu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BD2792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GlobalSearch_2(1e-6, x, y, m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nu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47F2E5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GlobalSearch_3(1e-6, x, y, m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nu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E211FD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A43515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out.clos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5600652F" w14:textId="492ACE90" w:rsidR="00B247E6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2C74D866" w14:textId="17834D12" w:rsidR="006B5EF5" w:rsidRDefault="006B5EF5" w:rsidP="00BB3EA2">
      <w:pPr>
        <w:pStyle w:val="af8"/>
        <w:tabs>
          <w:tab w:val="left" w:pos="1044"/>
        </w:tabs>
        <w:spacing w:before="360" w:after="120" w:line="240" w:lineRule="auto"/>
        <w:ind w:left="709" w:firstLine="567"/>
        <w:jc w:val="both"/>
        <w:rPr>
          <w:rFonts w:cstheme="minorHAnsi"/>
          <w:bCs/>
          <w:i/>
          <w:sz w:val="24"/>
          <w:szCs w:val="24"/>
          <w:lang w:val="en-US"/>
        </w:rPr>
      </w:pPr>
      <w:r w:rsidRPr="006B5EF5">
        <w:rPr>
          <w:rFonts w:cstheme="minorHAnsi"/>
          <w:bCs/>
          <w:i/>
          <w:sz w:val="24"/>
          <w:szCs w:val="24"/>
        </w:rPr>
        <w:t>Файл</w:t>
      </w:r>
      <w:r w:rsidRPr="006B5EF5">
        <w:rPr>
          <w:rFonts w:cstheme="minorHAnsi"/>
          <w:bCs/>
          <w:i/>
          <w:sz w:val="24"/>
          <w:szCs w:val="24"/>
          <w:lang w:val="en-US"/>
        </w:rPr>
        <w:t xml:space="preserve"> «</w:t>
      </w:r>
      <w:proofErr w:type="spellStart"/>
      <w:r w:rsidR="007022E7">
        <w:rPr>
          <w:rFonts w:cstheme="minorHAnsi"/>
          <w:bCs/>
          <w:i/>
          <w:sz w:val="24"/>
          <w:szCs w:val="24"/>
          <w:lang w:val="en-US"/>
        </w:rPr>
        <w:t>DanPshen</w:t>
      </w:r>
      <w:r w:rsidR="00437A6A">
        <w:rPr>
          <w:rFonts w:cstheme="minorHAnsi"/>
          <w:bCs/>
          <w:i/>
          <w:sz w:val="24"/>
          <w:szCs w:val="24"/>
          <w:lang w:val="en-US"/>
        </w:rPr>
        <w:t>.h</w:t>
      </w:r>
      <w:proofErr w:type="spellEnd"/>
      <w:r w:rsidRPr="006B5EF5">
        <w:rPr>
          <w:rFonts w:cstheme="minorHAnsi"/>
          <w:bCs/>
          <w:i/>
          <w:sz w:val="24"/>
          <w:szCs w:val="24"/>
          <w:lang w:val="en-US"/>
        </w:rPr>
        <w:t>»</w:t>
      </w:r>
    </w:p>
    <w:p w14:paraId="1E39F10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once</w:t>
      </w:r>
    </w:p>
    <w:p w14:paraId="2FDF563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lt;vector&gt;</w:t>
      </w:r>
    </w:p>
    <w:p w14:paraId="25FAF47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Lab2Data.h"</w:t>
      </w:r>
    </w:p>
    <w:p w14:paraId="278232F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Vector.h</w:t>
      </w:r>
      <w:proofErr w:type="spell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14:paraId="48E9A8C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6FD014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DanPshen</w:t>
      </w:r>
      <w:proofErr w:type="spellEnd"/>
    </w:p>
    <w:p w14:paraId="732808D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7AE8012F" w14:textId="0314190F" w:rsidR="00BB3EA2" w:rsidRPr="00BB3EA2" w:rsidRDefault="00BB3EA2" w:rsidP="00B27695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14:paraId="31827265" w14:textId="77777777" w:rsidR="00BB3EA2" w:rsidRPr="00B909EE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909EE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909EE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ize</w:t>
      </w:r>
      <w:r w:rsidRPr="00B909EE">
        <w:rPr>
          <w:rFonts w:ascii="Consolas" w:hAnsi="Consolas" w:cs="Consolas"/>
          <w:color w:val="000000"/>
          <w:sz w:val="19"/>
          <w:szCs w:val="19"/>
        </w:rPr>
        <w:t xml:space="preserve">;   </w:t>
      </w:r>
      <w:proofErr w:type="gramEnd"/>
      <w:r w:rsidRPr="00B909EE">
        <w:rPr>
          <w:rFonts w:ascii="Consolas" w:hAnsi="Consolas" w:cs="Consolas"/>
          <w:color w:val="000000"/>
          <w:sz w:val="19"/>
          <w:szCs w:val="19"/>
        </w:rPr>
        <w:t xml:space="preserve">         </w:t>
      </w:r>
      <w:r w:rsidRPr="00B909EE">
        <w:rPr>
          <w:rFonts w:ascii="Consolas" w:hAnsi="Consolas" w:cs="Consolas"/>
          <w:color w:val="008000"/>
          <w:sz w:val="19"/>
          <w:szCs w:val="19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Размерность</w:t>
      </w:r>
      <w:r w:rsidRPr="00B909EE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ектора</w:t>
      </w:r>
    </w:p>
    <w:p w14:paraId="746B4C27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 w:rsidRPr="00B909EE">
        <w:rPr>
          <w:rFonts w:ascii="Consolas" w:hAnsi="Consolas" w:cs="Consolas"/>
          <w:color w:val="000000"/>
          <w:sz w:val="19"/>
          <w:szCs w:val="19"/>
        </w:rPr>
        <w:t xml:space="preserve">  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vect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Sk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;   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     </w:t>
      </w:r>
      <w:r>
        <w:rPr>
          <w:rFonts w:ascii="Consolas" w:hAnsi="Consolas" w:cs="Consolas"/>
          <w:color w:val="008000"/>
          <w:sz w:val="19"/>
          <w:szCs w:val="19"/>
        </w:rPr>
        <w:t xml:space="preserve">// Минус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гардиент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на текущем шаге</w:t>
      </w:r>
    </w:p>
    <w:p w14:paraId="53556E9A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vect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xk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;   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     </w:t>
      </w:r>
      <w:r>
        <w:rPr>
          <w:rFonts w:ascii="Consolas" w:hAnsi="Consolas" w:cs="Consolas"/>
          <w:color w:val="008000"/>
          <w:sz w:val="19"/>
          <w:szCs w:val="19"/>
        </w:rPr>
        <w:t>// Приближение на текущем шаге</w:t>
      </w:r>
    </w:p>
    <w:p w14:paraId="0F80DC4B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vect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&gt; xk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 xml:space="preserve">1;   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    </w:t>
      </w:r>
      <w:r>
        <w:rPr>
          <w:rFonts w:ascii="Consolas" w:hAnsi="Consolas" w:cs="Consolas"/>
          <w:color w:val="008000"/>
          <w:sz w:val="19"/>
          <w:szCs w:val="19"/>
        </w:rPr>
        <w:t>// Новое приближение</w:t>
      </w:r>
    </w:p>
    <w:p w14:paraId="5D8FF49F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vect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&gt; grad_xk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 xml:space="preserve">1;   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>// Вспомогательный вектор для нахождения экстремума</w:t>
      </w:r>
    </w:p>
    <w:p w14:paraId="76A86D9F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vect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 xml:space="preserve">t;   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      </w:t>
      </w:r>
      <w:r>
        <w:rPr>
          <w:rFonts w:ascii="Consolas" w:hAnsi="Consolas" w:cs="Consolas"/>
          <w:color w:val="008000"/>
          <w:sz w:val="19"/>
          <w:szCs w:val="19"/>
        </w:rPr>
        <w:t>// Вспомогательный вектор для нахождения градиента</w:t>
      </w:r>
    </w:p>
    <w:p w14:paraId="36826240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_calc_cou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 xml:space="preserve">0;   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// Число вычислений функции</w:t>
      </w:r>
    </w:p>
    <w:p w14:paraId="430003E5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</w:p>
    <w:p w14:paraId="72A24F7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anPshe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: size(0)</w:t>
      </w:r>
    </w:p>
    <w:p w14:paraId="57CE876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{</w:t>
      </w:r>
    </w:p>
    <w:p w14:paraId="292E57A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151A702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bookmarkStart w:id="0" w:name="_GoBack"/>
      <w:bookmarkEnd w:id="0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DanPshe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t_size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: size(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t_size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324E0EF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{</w:t>
      </w:r>
    </w:p>
    <w:p w14:paraId="77A00DE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k.re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size);</w:t>
      </w:r>
    </w:p>
    <w:p w14:paraId="5242A61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.re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size);</w:t>
      </w:r>
    </w:p>
    <w:p w14:paraId="61EAC9B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xk1.resize(size);</w:t>
      </w:r>
    </w:p>
    <w:p w14:paraId="0748AFD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grad_xk1.resize(size);</w:t>
      </w:r>
    </w:p>
    <w:p w14:paraId="0A8EC6D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t.re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size);</w:t>
      </w:r>
    </w:p>
    <w:p w14:paraId="226DEF2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6E7BAF7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A071FF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indExtremum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gt;&amp;),</w:t>
      </w:r>
    </w:p>
    <w:p w14:paraId="1E62990E" w14:textId="3A429494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in_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ax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f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)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,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amp;),</w:t>
      </w:r>
    </w:p>
    <w:p w14:paraId="479682C1" w14:textId="06D3D6F6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_eps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s_eps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742309B1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>
        <w:rPr>
          <w:rFonts w:ascii="Consolas" w:hAnsi="Consolas" w:cs="Consolas"/>
          <w:color w:val="000000"/>
          <w:sz w:val="19"/>
          <w:szCs w:val="19"/>
        </w:rPr>
        <w:t>{</w:t>
      </w:r>
    </w:p>
    <w:p w14:paraId="7F37B47F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_calc_cou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17146D3E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</w:t>
      </w:r>
      <w:r>
        <w:rPr>
          <w:rFonts w:ascii="Consolas" w:hAnsi="Consolas" w:cs="Consolas"/>
          <w:color w:val="008000"/>
          <w:sz w:val="19"/>
          <w:szCs w:val="19"/>
        </w:rPr>
        <w:t>// 1. Расчет градиента функции f в точке x0</w:t>
      </w:r>
    </w:p>
    <w:p w14:paraId="05AF95C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rad(</w:t>
      </w:r>
      <w:proofErr w:type="gramEnd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C12AEB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4;</w:t>
      </w:r>
    </w:p>
    <w:p w14:paraId="33C67DA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1;</w:t>
      </w:r>
    </w:p>
    <w:p w14:paraId="60CE2B5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0621FC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F6A918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xit_flag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65CC4C7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er_cou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4FF5C1A3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</w:t>
      </w:r>
      <w:proofErr w:type="spellEnd"/>
    </w:p>
    <w:p w14:paraId="22125EA9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{</w:t>
      </w:r>
    </w:p>
    <w:p w14:paraId="35C64812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</w:t>
      </w:r>
      <w:r>
        <w:rPr>
          <w:rFonts w:ascii="Consolas" w:hAnsi="Consolas" w:cs="Consolas"/>
          <w:color w:val="008000"/>
          <w:sz w:val="19"/>
          <w:szCs w:val="19"/>
        </w:rPr>
        <w:t xml:space="preserve">// 2. Минимизация функции f по направлению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Sk</w:t>
      </w:r>
      <w:proofErr w:type="spellEnd"/>
    </w:p>
    <w:p w14:paraId="12C7A9B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/Function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to_minimize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= </w:t>
      </w:r>
      <w:proofErr w:type="gram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Function(</w:t>
      </w:r>
      <w:proofErr w:type="spellStart"/>
      <w:proofErr w:type="gram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);</w:t>
      </w:r>
    </w:p>
    <w:p w14:paraId="10C7914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lambda;</w:t>
      </w:r>
    </w:p>
    <w:p w14:paraId="531D0D8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in_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max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, 1e-5, lambda) + 1;</w:t>
      </w:r>
    </w:p>
    <w:p w14:paraId="1C9E0CB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65A227D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>
        <w:rPr>
          <w:rFonts w:ascii="Consolas" w:hAnsi="Consolas" w:cs="Consolas"/>
          <w:color w:val="008000"/>
          <w:sz w:val="19"/>
          <w:szCs w:val="19"/>
        </w:rPr>
        <w:t>// Получение нового приближения</w:t>
      </w:r>
    </w:p>
    <w:p w14:paraId="7AEA1216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xk1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xk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amb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*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k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0C4DFCA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</w:p>
    <w:p w14:paraId="1BC9FD5C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</w:t>
      </w:r>
      <w:r>
        <w:rPr>
          <w:rFonts w:ascii="Consolas" w:hAnsi="Consolas" w:cs="Consolas"/>
          <w:color w:val="008000"/>
          <w:sz w:val="19"/>
          <w:szCs w:val="19"/>
        </w:rPr>
        <w:t xml:space="preserve">// 3. Вычисление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grad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(f(xk1)) и весового коэффициента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omega</w:t>
      </w:r>
      <w:proofErr w:type="spellEnd"/>
    </w:p>
    <w:p w14:paraId="2F09760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rad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1, grad_xk1);</w:t>
      </w:r>
    </w:p>
    <w:p w14:paraId="190109E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4;</w:t>
      </w:r>
    </w:p>
    <w:p w14:paraId="57E6871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1D9C2E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/double omega = (grad_xk1 * (grad_xk1 +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)) / (-1 * (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* </w:t>
      </w:r>
      <w:proofErr w:type="spellStart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>));</w:t>
      </w:r>
    </w:p>
    <w:p w14:paraId="5A1700F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omega = (grad_xk1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grad_xk1) / 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F8CF6E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DE89000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>
        <w:rPr>
          <w:rFonts w:ascii="Consolas" w:hAnsi="Consolas" w:cs="Consolas"/>
          <w:color w:val="008000"/>
          <w:sz w:val="19"/>
          <w:szCs w:val="19"/>
        </w:rPr>
        <w:t xml:space="preserve">// 4. Определение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новго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направления Sk1</w:t>
      </w:r>
    </w:p>
    <w:p w14:paraId="7DE91D8C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k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-1 </w:t>
      </w:r>
      <w:r>
        <w:rPr>
          <w:rFonts w:ascii="Consolas" w:hAnsi="Consolas" w:cs="Consolas"/>
          <w:color w:val="008080"/>
          <w:sz w:val="19"/>
          <w:szCs w:val="19"/>
        </w:rPr>
        <w:t>*</w:t>
      </w:r>
      <w:r>
        <w:rPr>
          <w:rFonts w:ascii="Consolas" w:hAnsi="Consolas" w:cs="Consolas"/>
          <w:color w:val="000000"/>
          <w:sz w:val="19"/>
          <w:szCs w:val="19"/>
        </w:rPr>
        <w:t xml:space="preserve"> grad_xk1 </w:t>
      </w:r>
      <w:r>
        <w:rPr>
          <w:rFonts w:ascii="Consolas" w:hAnsi="Consolas" w:cs="Consolas"/>
          <w:color w:val="0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omeg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*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k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731F83FC" w14:textId="328065C9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</w:p>
    <w:p w14:paraId="02CDA01F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</w:p>
    <w:p w14:paraId="1B174BC4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 xml:space="preserve">         </w:t>
      </w:r>
      <w:r>
        <w:rPr>
          <w:rFonts w:ascii="Consolas" w:hAnsi="Consolas" w:cs="Consolas"/>
          <w:color w:val="008000"/>
          <w:sz w:val="19"/>
          <w:szCs w:val="19"/>
        </w:rPr>
        <w:t>// Расчет изменения решения на текущей итерации</w:t>
      </w:r>
    </w:p>
    <w:p w14:paraId="67C2635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xit_flag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76AB35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36FC2B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318CB3D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abs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xk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s_eps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7DDC8AD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xit_flag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0C7090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EB186D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xk1;</w:t>
      </w:r>
    </w:p>
    <w:p w14:paraId="3B8EBC4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ter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14:paraId="6DD99EE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0B2A73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}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Norm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_eps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&amp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ter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100 &amp;&amp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exit_flag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0C6B16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ter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DBDF85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3B90046D" w14:textId="7307CFDB" w:rsidR="007022E7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;</w:t>
      </w:r>
    </w:p>
    <w:p w14:paraId="27C3E596" w14:textId="4EFC194E" w:rsidR="007022E7" w:rsidRDefault="007022E7" w:rsidP="00BB3EA2">
      <w:pPr>
        <w:pStyle w:val="af8"/>
        <w:tabs>
          <w:tab w:val="left" w:pos="1044"/>
        </w:tabs>
        <w:spacing w:before="360" w:after="120" w:line="240" w:lineRule="auto"/>
        <w:ind w:left="709" w:firstLine="567"/>
        <w:jc w:val="both"/>
        <w:rPr>
          <w:rFonts w:cstheme="minorHAnsi"/>
          <w:bCs/>
          <w:i/>
          <w:sz w:val="24"/>
          <w:szCs w:val="24"/>
          <w:lang w:val="en-US"/>
        </w:rPr>
      </w:pPr>
      <w:r w:rsidRPr="006B5EF5">
        <w:rPr>
          <w:rFonts w:cstheme="minorHAnsi"/>
          <w:bCs/>
          <w:i/>
          <w:sz w:val="24"/>
          <w:szCs w:val="24"/>
        </w:rPr>
        <w:t>Файл</w:t>
      </w:r>
      <w:r w:rsidRPr="006B5EF5">
        <w:rPr>
          <w:rFonts w:cstheme="minorHAnsi"/>
          <w:bCs/>
          <w:i/>
          <w:sz w:val="24"/>
          <w:szCs w:val="24"/>
          <w:lang w:val="en-US"/>
        </w:rPr>
        <w:t xml:space="preserve"> «</w:t>
      </w:r>
      <w:r>
        <w:rPr>
          <w:rFonts w:cstheme="minorHAnsi"/>
          <w:bCs/>
          <w:i/>
          <w:sz w:val="24"/>
          <w:szCs w:val="24"/>
          <w:lang w:val="en-US"/>
        </w:rPr>
        <w:t>Lab2Data.h</w:t>
      </w:r>
      <w:r w:rsidRPr="006B5EF5">
        <w:rPr>
          <w:rFonts w:cstheme="minorHAnsi"/>
          <w:bCs/>
          <w:i/>
          <w:sz w:val="24"/>
          <w:szCs w:val="24"/>
          <w:lang w:val="en-US"/>
        </w:rPr>
        <w:t>»</w:t>
      </w:r>
    </w:p>
    <w:p w14:paraId="0AAC582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once</w:t>
      </w:r>
    </w:p>
    <w:p w14:paraId="10BF3DE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lt;vector&gt;</w:t>
      </w:r>
    </w:p>
    <w:p w14:paraId="13B7211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Vector.h</w:t>
      </w:r>
      <w:proofErr w:type="spell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14:paraId="737E069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4D08DE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FE09AE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QRT5 =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qr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5);</w:t>
      </w:r>
    </w:p>
    <w:p w14:paraId="36A279E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PI = 3.14159265;</w:t>
      </w:r>
    </w:p>
    <w:p w14:paraId="122BC72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482C42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(</w:t>
      </w:r>
      <w:proofErr w:type="spellStart"/>
      <w:proofErr w:type="gramEnd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7AD035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6365BFE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= 0.;</w:t>
      </w:r>
    </w:p>
    <w:p w14:paraId="5180BE1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c =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 2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,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ab/>
        <w:t>4,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ab/>
        <w:t>2,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ab/>
        <w:t>6,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ab/>
        <w:t>2,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ab/>
        <w:t>3 };</w:t>
      </w:r>
    </w:p>
    <w:p w14:paraId="53094DC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a = { -3, -6, 2, 6, -3,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8 }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6F9817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b =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 6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, -8, -8, 8, -4, -1 };</w:t>
      </w:r>
    </w:p>
    <w:p w14:paraId="4CE8989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6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12326A9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sum += c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/ (1.0 + (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a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a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+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b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b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14:paraId="3330E4C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sum;</w:t>
      </w:r>
    </w:p>
    <w:p w14:paraId="75C459D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08B6660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8747F3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Grad(</w:t>
      </w:r>
      <w:proofErr w:type="spellStart"/>
      <w:proofErr w:type="gramEnd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re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8406F8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2B03DAD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c =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 2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,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ab/>
        <w:t>4,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ab/>
        <w:t>2,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ab/>
        <w:t>6,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ab/>
        <w:t>2,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ab/>
        <w:t>3 };</w:t>
      </w:r>
    </w:p>
    <w:p w14:paraId="4DEE946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a = { -3, -6, 2, 6, -3,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8 }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4BF7B9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b =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 6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, -8, -8, 8, -4, -1 };</w:t>
      </w:r>
    </w:p>
    <w:p w14:paraId="50F56A0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um_x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.,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um_y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.;</w:t>
      </w:r>
    </w:p>
    <w:p w14:paraId="71F2943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6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022E03B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{</w:t>
      </w:r>
    </w:p>
    <w:p w14:paraId="3A513A4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um_x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= 2 * c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a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/ ((1.0 +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a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a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+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b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b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 *</w:t>
      </w:r>
    </w:p>
    <w:p w14:paraId="5934A0F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(1.0 + (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a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a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+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b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b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);</w:t>
      </w:r>
    </w:p>
    <w:p w14:paraId="5310DE6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um_y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= 2 * c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b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/ ((1.0 +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a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a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+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b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b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 *</w:t>
      </w:r>
    </w:p>
    <w:p w14:paraId="4931F79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(1.0 + (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a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a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+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b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b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);</w:t>
      </w:r>
    </w:p>
    <w:p w14:paraId="1CF4C06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74856FF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res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um_x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E24C34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res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um_y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3633F6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3183FB0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F42269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Поиск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отрезка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с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инимумом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ункции</w:t>
      </w:r>
    </w:p>
    <w:p w14:paraId="17D0448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indSegmentWith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gt;&amp;),</w:t>
      </w:r>
    </w:p>
    <w:p w14:paraId="2BE1D3A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182452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4DA3B09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x0 = 0;</w:t>
      </w:r>
    </w:p>
    <w:p w14:paraId="1BB9D53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, xk1, xk_1, h = 2;</w:t>
      </w:r>
    </w:p>
    <w:p w14:paraId="4335625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f =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x0)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20A88C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;</w:t>
      </w:r>
    </w:p>
    <w:p w14:paraId="192D5C8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C44AAF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f ==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x0 +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715EED5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{</w:t>
      </w:r>
    </w:p>
    <w:p w14:paraId="61C3096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;</w:t>
      </w:r>
    </w:p>
    <w:p w14:paraId="124B96B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 +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8E0F6F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2;</w:t>
      </w:r>
    </w:p>
    <w:p w14:paraId="696E51F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484A750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f ==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x0 -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6B78454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{</w:t>
      </w:r>
    </w:p>
    <w:p w14:paraId="0007071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 -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8A8DEA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;</w:t>
      </w:r>
    </w:p>
    <w:p w14:paraId="7172242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3;</w:t>
      </w:r>
    </w:p>
    <w:p w14:paraId="42E0D25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45F2310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775039E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{</w:t>
      </w:r>
    </w:p>
    <w:p w14:paraId="5BC9402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f &gt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x0 +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52AE38A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</w:t>
      </w:r>
    </w:p>
    <w:p w14:paraId="00BF885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 +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EDEB4F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h =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0D06FF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14:paraId="676564E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}</w:t>
      </w:r>
    </w:p>
    <w:p w14:paraId="37DCAE8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f &gt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x0 -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2820959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</w:t>
      </w:r>
    </w:p>
    <w:p w14:paraId="051770D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 -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F50974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h = -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1C99C2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2;</w:t>
      </w:r>
    </w:p>
    <w:p w14:paraId="2E79222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}</w:t>
      </w:r>
    </w:p>
    <w:p w14:paraId="7820B1D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1952D33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</w:t>
      </w:r>
    </w:p>
    <w:p w14:paraId="197D4CE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 -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6FD148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 +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delt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609AFF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2;</w:t>
      </w:r>
    </w:p>
    <w:p w14:paraId="1CAFD19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}</w:t>
      </w:r>
    </w:p>
    <w:p w14:paraId="2007B52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2BCFD8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xk_1 = x0;</w:t>
      </w:r>
    </w:p>
    <w:p w14:paraId="0756B02F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exit =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3B1BEE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</w:t>
      </w:r>
    </w:p>
    <w:p w14:paraId="74F4CCB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</w:t>
      </w:r>
    </w:p>
    <w:p w14:paraId="6E5DDEB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h *= 2;</w:t>
      </w:r>
    </w:p>
    <w:p w14:paraId="223718A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xk1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h;</w:t>
      </w:r>
    </w:p>
    <w:p w14:paraId="36B8D13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B3E5CE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xk1)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527EFFC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{</w:t>
      </w:r>
    </w:p>
    <w:p w14:paraId="6D276AD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xk_1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C3B2D2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k1;</w:t>
      </w:r>
    </w:p>
    <w:p w14:paraId="2540D41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}</w:t>
      </w:r>
    </w:p>
    <w:p w14:paraId="4316424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47F9DDF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exit =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7C5E2D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D9D1BB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2;</w:t>
      </w:r>
    </w:p>
    <w:p w14:paraId="6F3D16B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}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!exit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59E5A0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6EFB04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k_1;</w:t>
      </w:r>
    </w:p>
    <w:p w14:paraId="644989E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43D1A8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6730315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EE1D7B5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791D1351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</w:p>
    <w:p w14:paraId="6B7AFF16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 Поиск аргумента минимума функции вдоль направления методом золотого сечения</w:t>
      </w:r>
    </w:p>
    <w:p w14:paraId="6898E82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indMinArgGolde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gt;&amp;),</w:t>
      </w:r>
    </w:p>
    <w:p w14:paraId="4D0EEF1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result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50F6434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27FEE6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, b = 0;</w:t>
      </w:r>
    </w:p>
    <w:p w14:paraId="50E9F00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indSegmentWithMin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1e-1,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, a, b);</w:t>
      </w:r>
    </w:p>
    <w:p w14:paraId="39AA647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8DCB88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x1 = a + (3 - SQRT5) / 2 * (b - a);</w:t>
      </w:r>
    </w:p>
    <w:p w14:paraId="269F7BE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x2 = a + (SQRT5 - 1) / 2 * (b - a);</w:t>
      </w:r>
    </w:p>
    <w:p w14:paraId="4F60AEC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f1 =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x1)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B1EA13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f2 =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x2)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11AFA3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a1, b1;</w:t>
      </w:r>
    </w:p>
    <w:p w14:paraId="32FEF8C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A9A1B6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ter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14:paraId="0519C14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; abs(b - a) &gt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ter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481823F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{</w:t>
      </w:r>
    </w:p>
    <w:p w14:paraId="6127D76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a1 = a, b1 = b;</w:t>
      </w:r>
    </w:p>
    <w:p w14:paraId="507E5D4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1 &lt; f2)</w:t>
      </w:r>
    </w:p>
    <w:p w14:paraId="1ACC8F9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</w:t>
      </w:r>
    </w:p>
    <w:p w14:paraId="34AD227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b = x2;</w:t>
      </w:r>
    </w:p>
    <w:p w14:paraId="7110192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x2 = x1;</w:t>
      </w:r>
    </w:p>
    <w:p w14:paraId="11A2CD6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x1 = a + (3 - SQRT5) / 2 * (b - a);</w:t>
      </w:r>
    </w:p>
    <w:p w14:paraId="2DAEE49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f2 = f1;</w:t>
      </w:r>
    </w:p>
    <w:p w14:paraId="2983B46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f1 =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x1)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CAD3E9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}</w:t>
      </w:r>
    </w:p>
    <w:p w14:paraId="5D4813C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312AC39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{</w:t>
      </w:r>
    </w:p>
    <w:p w14:paraId="509DF74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a = x1;</w:t>
      </w:r>
    </w:p>
    <w:p w14:paraId="5723676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x1 = x2;</w:t>
      </w:r>
    </w:p>
    <w:p w14:paraId="0443D99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x2 = a + (SQRT5 - 1) / 2 * (b - a);</w:t>
      </w:r>
    </w:p>
    <w:p w14:paraId="39FFBF5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f1 = f2;</w:t>
      </w:r>
    </w:p>
    <w:p w14:paraId="235C30A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f2 =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func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x2)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Sk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2C2DAB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}</w:t>
      </w:r>
    </w:p>
    <w:p w14:paraId="284DA83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}</w:t>
      </w:r>
    </w:p>
    <w:p w14:paraId="463A80D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result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=  a</w:t>
      </w:r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3E76A0B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ter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f_calc_cou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340D67B" w14:textId="3AD9E307" w:rsidR="007022E7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35085144" w14:textId="77777777" w:rsidR="00BB3EA2" w:rsidRPr="00B909EE" w:rsidRDefault="00BB3EA2">
      <w:pPr>
        <w:rPr>
          <w:rFonts w:cstheme="minorHAnsi"/>
          <w:bCs/>
          <w:i/>
          <w:sz w:val="24"/>
          <w:szCs w:val="24"/>
          <w:lang w:val="en-US"/>
        </w:rPr>
      </w:pPr>
      <w:r w:rsidRPr="00B909EE">
        <w:rPr>
          <w:rFonts w:cstheme="minorHAnsi"/>
          <w:bCs/>
          <w:i/>
          <w:sz w:val="24"/>
          <w:szCs w:val="24"/>
          <w:lang w:val="en-US"/>
        </w:rPr>
        <w:br w:type="page"/>
      </w:r>
    </w:p>
    <w:p w14:paraId="0B191BA6" w14:textId="7F4C8146" w:rsidR="007022E7" w:rsidRDefault="007022E7" w:rsidP="00BB3EA2">
      <w:pPr>
        <w:pStyle w:val="af8"/>
        <w:tabs>
          <w:tab w:val="left" w:pos="1044"/>
        </w:tabs>
        <w:spacing w:before="360" w:after="120" w:line="240" w:lineRule="auto"/>
        <w:ind w:left="709" w:firstLine="567"/>
        <w:jc w:val="both"/>
        <w:rPr>
          <w:rFonts w:cstheme="minorHAnsi"/>
          <w:bCs/>
          <w:i/>
          <w:sz w:val="24"/>
          <w:szCs w:val="24"/>
          <w:lang w:val="en-US"/>
        </w:rPr>
      </w:pPr>
      <w:r w:rsidRPr="006B5EF5">
        <w:rPr>
          <w:rFonts w:cstheme="minorHAnsi"/>
          <w:bCs/>
          <w:i/>
          <w:sz w:val="24"/>
          <w:szCs w:val="24"/>
        </w:rPr>
        <w:lastRenderedPageBreak/>
        <w:t>Файл</w:t>
      </w:r>
      <w:r w:rsidRPr="006B5EF5">
        <w:rPr>
          <w:rFonts w:cstheme="minorHAnsi"/>
          <w:bCs/>
          <w:i/>
          <w:sz w:val="24"/>
          <w:szCs w:val="24"/>
          <w:lang w:val="en-US"/>
        </w:rPr>
        <w:t xml:space="preserve"> «</w:t>
      </w:r>
      <w:proofErr w:type="spellStart"/>
      <w:r>
        <w:rPr>
          <w:rFonts w:cstheme="minorHAnsi"/>
          <w:bCs/>
          <w:i/>
          <w:sz w:val="24"/>
          <w:szCs w:val="24"/>
          <w:lang w:val="en-US"/>
        </w:rPr>
        <w:t>Vector.h</w:t>
      </w:r>
      <w:proofErr w:type="spellEnd"/>
      <w:r w:rsidRPr="006B5EF5">
        <w:rPr>
          <w:rFonts w:cstheme="minorHAnsi"/>
          <w:bCs/>
          <w:i/>
          <w:sz w:val="24"/>
          <w:szCs w:val="24"/>
          <w:lang w:val="en-US"/>
        </w:rPr>
        <w:t>»</w:t>
      </w:r>
    </w:p>
    <w:p w14:paraId="78E10F0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once</w:t>
      </w:r>
    </w:p>
    <w:p w14:paraId="6D0B3F0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lt;vector&gt;</w:t>
      </w:r>
    </w:p>
    <w:p w14:paraId="637E29E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iomanip</w:t>
      </w:r>
      <w:proofErr w:type="spell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7A19DFC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fstream</w:t>
      </w:r>
      <w:proofErr w:type="spellEnd"/>
      <w:r w:rsidRPr="00BB3EA2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4DAAA7D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6F6A9B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FD9C8E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0FDA76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Умножение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ектора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на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число</w:t>
      </w:r>
    </w:p>
    <w:p w14:paraId="5E0AFD1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operator *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a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669B644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7263796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 =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6D3503F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</w:p>
    <w:p w14:paraId="25E5E05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7EDC39B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*=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a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19E8EE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ADCE59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2760E27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ADCDEC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Деление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ектора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на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число</w:t>
      </w:r>
    </w:p>
    <w:p w14:paraId="165C23B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operator /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a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67D2AA4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7DC13C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 =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70EEAD6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F7F1D8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A9CF7C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/=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a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2DB1D9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B0ABA1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6592D45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CE8AD0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operator *=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a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541B6F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514CCA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 =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59FC72A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4C7ECF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4DA168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*=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al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D9EC9E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FB477B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96258D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2CF6048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5183DC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Сложение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екторов</w:t>
      </w:r>
    </w:p>
    <w:p w14:paraId="3E07D95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operator +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2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E2A69E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4C2C8CD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 =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();</w:t>
      </w:r>
    </w:p>
    <w:p w14:paraId="54F2C5F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0A1EB8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2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ED650F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EEE192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F47122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148F619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B9FC36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Вычитание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екторов</w:t>
      </w:r>
    </w:p>
    <w:p w14:paraId="1B17652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operator -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gt;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2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6B90B89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2A05C1B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 =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();</w:t>
      </w:r>
    </w:p>
    <w:p w14:paraId="39E5229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66C823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BCBB0B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-=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2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0478D0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3F983D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664350C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F7DD5C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Скалярное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произведение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екторов</w:t>
      </w:r>
    </w:p>
    <w:p w14:paraId="59800392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operator *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2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F15D9A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244C68F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 =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();</w:t>
      </w:r>
    </w:p>
    <w:p w14:paraId="2263782A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D05B215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 = 0;</w:t>
      </w:r>
    </w:p>
    <w:p w14:paraId="3E8DACC4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C29AC93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5CE674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res +=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2</w:t>
      </w:r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A5D13DE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FCFF5E6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;</w:t>
      </w:r>
    </w:p>
    <w:p w14:paraId="681978FB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34431BE9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D92949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Норма</w:t>
      </w:r>
      <w:r w:rsidRPr="00BB3EA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ектора</w:t>
      </w:r>
    </w:p>
    <w:p w14:paraId="4B5BEBC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Norm(</w:t>
      </w:r>
      <w:proofErr w:type="spellStart"/>
      <w:proofErr w:type="gramEnd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0711998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2DEFB011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 = </w:t>
      </w:r>
      <w:proofErr w:type="spellStart"/>
      <w:proofErr w:type="gram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5F42397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AA37A67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 = 0;</w:t>
      </w:r>
    </w:p>
    <w:p w14:paraId="3C9B71AC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gramStart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B3EA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3264AC6D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res +=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BB3EA2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BB3EA2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B379C60" w14:textId="77777777" w:rsidR="00BB3EA2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9A82BF7" w14:textId="77777777" w:rsid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 w:rsidRPr="00BB3EA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qr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re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185BE5BB" w14:textId="7D4EF8B5" w:rsidR="007022E7" w:rsidRPr="00BB3EA2" w:rsidRDefault="00BB3EA2" w:rsidP="00BB3EA2">
      <w:pPr>
        <w:autoSpaceDE w:val="0"/>
        <w:autoSpaceDN w:val="0"/>
        <w:adjustRightInd w:val="0"/>
        <w:spacing w:after="0" w:line="240" w:lineRule="auto"/>
        <w:ind w:firstLine="567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25D92ED0" w14:textId="7C398621" w:rsidR="00694292" w:rsidRPr="001A13D1" w:rsidRDefault="00694292" w:rsidP="001A13D1">
      <w:pPr>
        <w:rPr>
          <w:rFonts w:cstheme="minorHAnsi"/>
          <w:bCs/>
          <w:color w:val="000000"/>
          <w:sz w:val="24"/>
          <w:szCs w:val="24"/>
        </w:rPr>
      </w:pPr>
    </w:p>
    <w:sectPr w:rsidR="00694292" w:rsidRPr="001A13D1" w:rsidSect="007F149A">
      <w:pgSz w:w="16838" w:h="11906" w:orient="landscape" w:code="9"/>
      <w:pgMar w:top="1134" w:right="1134" w:bottom="1134" w:left="1134" w:header="709" w:footer="737" w:gutter="0"/>
      <w:pgBorders>
        <w:top w:val="single" w:sz="2" w:space="1" w:color="auto"/>
        <w:left w:val="single" w:sz="2" w:space="1" w:color="auto"/>
        <w:bottom w:val="single" w:sz="2" w:space="1" w:color="auto"/>
        <w:right w:val="single" w:sz="2" w:space="1" w:color="auto"/>
      </w:pgBorders>
      <w:cols w:space="708"/>
      <w:formProt w:val="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4F92D34" w14:textId="77777777" w:rsidR="00EE063E" w:rsidRDefault="00EE063E" w:rsidP="00BC5F26">
      <w:pPr>
        <w:spacing w:after="0" w:line="240" w:lineRule="auto"/>
      </w:pPr>
      <w:r>
        <w:separator/>
      </w:r>
    </w:p>
  </w:endnote>
  <w:endnote w:type="continuationSeparator" w:id="0">
    <w:p w14:paraId="6D96BD63" w14:textId="77777777" w:rsidR="00EE063E" w:rsidRDefault="00EE063E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14781030"/>
      <w:docPartObj>
        <w:docPartGallery w:val="Page Numbers (Bottom of Page)"/>
        <w:docPartUnique/>
      </w:docPartObj>
    </w:sdtPr>
    <w:sdtEndPr/>
    <w:sdtContent>
      <w:p w14:paraId="47B5501E" w14:textId="3053692A" w:rsidR="008722A2" w:rsidRDefault="007F149A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27695">
          <w:rPr>
            <w:noProof/>
          </w:rPr>
          <w:t>2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F8B31F" w14:textId="77777777" w:rsidR="008722A2" w:rsidRDefault="008722A2" w:rsidP="00D461C4">
    <w:pPr>
      <w:pStyle w:val="a9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7048189" w14:textId="77777777" w:rsidR="00EE063E" w:rsidRDefault="00EE063E" w:rsidP="00BC5F26">
      <w:pPr>
        <w:spacing w:after="0" w:line="240" w:lineRule="auto"/>
      </w:pPr>
      <w:r>
        <w:separator/>
      </w:r>
    </w:p>
  </w:footnote>
  <w:footnote w:type="continuationSeparator" w:id="0">
    <w:p w14:paraId="1E262738" w14:textId="77777777" w:rsidR="00EE063E" w:rsidRDefault="00EE063E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6EF3BB5"/>
    <w:multiLevelType w:val="hybridMultilevel"/>
    <w:tmpl w:val="709472D8"/>
    <w:lvl w:ilvl="0" w:tplc="5C1E6A28">
      <w:start w:val="1"/>
      <w:numFmt w:val="decimal"/>
      <w:suff w:val="space"/>
      <w:lvlText w:val="%1"/>
      <w:lvlJc w:val="right"/>
      <w:pPr>
        <w:ind w:left="786" w:hanging="360"/>
      </w:pPr>
      <w:rPr>
        <w:rFonts w:asciiTheme="minorHAnsi" w:hAnsiTheme="minorHAnsi" w:cstheme="minorHAnsi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2A5F3C4B"/>
    <w:multiLevelType w:val="hybridMultilevel"/>
    <w:tmpl w:val="BA144278"/>
    <w:lvl w:ilvl="0" w:tplc="5C1E6A28">
      <w:start w:val="1"/>
      <w:numFmt w:val="decimal"/>
      <w:suff w:val="space"/>
      <w:lvlText w:val="%1"/>
      <w:lvlJc w:val="right"/>
      <w:pPr>
        <w:ind w:left="786" w:hanging="360"/>
      </w:pPr>
      <w:rPr>
        <w:rFonts w:asciiTheme="minorHAnsi" w:hAnsiTheme="minorHAnsi" w:cstheme="minorHAnsi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B961998"/>
    <w:multiLevelType w:val="hybridMultilevel"/>
    <w:tmpl w:val="EAA0BC9C"/>
    <w:lvl w:ilvl="0" w:tplc="5C1E6A28">
      <w:start w:val="1"/>
      <w:numFmt w:val="decimal"/>
      <w:suff w:val="space"/>
      <w:lvlText w:val="%1"/>
      <w:lvlJc w:val="right"/>
      <w:pPr>
        <w:ind w:left="786" w:hanging="360"/>
      </w:pPr>
      <w:rPr>
        <w:rFonts w:asciiTheme="minorHAnsi" w:hAnsiTheme="minorHAnsi" w:cstheme="minorHAnsi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44E420FF"/>
    <w:multiLevelType w:val="hybridMultilevel"/>
    <w:tmpl w:val="1A629B76"/>
    <w:lvl w:ilvl="0" w:tplc="0419000F">
      <w:start w:val="1"/>
      <w:numFmt w:val="decimal"/>
      <w:lvlText w:val="%1."/>
      <w:lvlJc w:val="left"/>
      <w:pPr>
        <w:ind w:left="1764" w:hanging="360"/>
      </w:pPr>
    </w:lvl>
    <w:lvl w:ilvl="1" w:tplc="04190019" w:tentative="1">
      <w:start w:val="1"/>
      <w:numFmt w:val="lowerLetter"/>
      <w:lvlText w:val="%2."/>
      <w:lvlJc w:val="left"/>
      <w:pPr>
        <w:ind w:left="2484" w:hanging="360"/>
      </w:pPr>
    </w:lvl>
    <w:lvl w:ilvl="2" w:tplc="0419001B" w:tentative="1">
      <w:start w:val="1"/>
      <w:numFmt w:val="lowerRoman"/>
      <w:lvlText w:val="%3."/>
      <w:lvlJc w:val="right"/>
      <w:pPr>
        <w:ind w:left="3204" w:hanging="180"/>
      </w:pPr>
    </w:lvl>
    <w:lvl w:ilvl="3" w:tplc="0419000F" w:tentative="1">
      <w:start w:val="1"/>
      <w:numFmt w:val="decimal"/>
      <w:lvlText w:val="%4."/>
      <w:lvlJc w:val="left"/>
      <w:pPr>
        <w:ind w:left="3924" w:hanging="360"/>
      </w:pPr>
    </w:lvl>
    <w:lvl w:ilvl="4" w:tplc="04190019" w:tentative="1">
      <w:start w:val="1"/>
      <w:numFmt w:val="lowerLetter"/>
      <w:lvlText w:val="%5."/>
      <w:lvlJc w:val="left"/>
      <w:pPr>
        <w:ind w:left="4644" w:hanging="360"/>
      </w:pPr>
    </w:lvl>
    <w:lvl w:ilvl="5" w:tplc="0419001B" w:tentative="1">
      <w:start w:val="1"/>
      <w:numFmt w:val="lowerRoman"/>
      <w:lvlText w:val="%6."/>
      <w:lvlJc w:val="right"/>
      <w:pPr>
        <w:ind w:left="5364" w:hanging="180"/>
      </w:pPr>
    </w:lvl>
    <w:lvl w:ilvl="6" w:tplc="0419000F" w:tentative="1">
      <w:start w:val="1"/>
      <w:numFmt w:val="decimal"/>
      <w:lvlText w:val="%7."/>
      <w:lvlJc w:val="left"/>
      <w:pPr>
        <w:ind w:left="6084" w:hanging="360"/>
      </w:pPr>
    </w:lvl>
    <w:lvl w:ilvl="7" w:tplc="04190019" w:tentative="1">
      <w:start w:val="1"/>
      <w:numFmt w:val="lowerLetter"/>
      <w:lvlText w:val="%8."/>
      <w:lvlJc w:val="left"/>
      <w:pPr>
        <w:ind w:left="6804" w:hanging="360"/>
      </w:pPr>
    </w:lvl>
    <w:lvl w:ilvl="8" w:tplc="0419001B" w:tentative="1">
      <w:start w:val="1"/>
      <w:numFmt w:val="lowerRoman"/>
      <w:lvlText w:val="%9."/>
      <w:lvlJc w:val="right"/>
      <w:pPr>
        <w:ind w:left="7524" w:hanging="180"/>
      </w:pPr>
    </w:lvl>
  </w:abstractNum>
  <w:abstractNum w:abstractNumId="10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5838318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2"/>
  </w:num>
  <w:num w:numId="2">
    <w:abstractNumId w:val="0"/>
  </w:num>
  <w:num w:numId="3">
    <w:abstractNumId w:val="3"/>
  </w:num>
  <w:num w:numId="4">
    <w:abstractNumId w:val="10"/>
  </w:num>
  <w:num w:numId="5">
    <w:abstractNumId w:val="5"/>
  </w:num>
  <w:num w:numId="6">
    <w:abstractNumId w:val="8"/>
  </w:num>
  <w:num w:numId="7">
    <w:abstractNumId w:val="6"/>
  </w:num>
  <w:num w:numId="8">
    <w:abstractNumId w:val="4"/>
  </w:num>
  <w:num w:numId="9">
    <w:abstractNumId w:val="16"/>
  </w:num>
  <w:num w:numId="10">
    <w:abstractNumId w:val="15"/>
  </w:num>
  <w:num w:numId="11">
    <w:abstractNumId w:val="1"/>
  </w:num>
  <w:num w:numId="12">
    <w:abstractNumId w:val="11"/>
  </w:num>
  <w:num w:numId="13">
    <w:abstractNumId w:val="14"/>
  </w:num>
  <w:num w:numId="14">
    <w:abstractNumId w:val="17"/>
  </w:num>
  <w:num w:numId="15">
    <w:abstractNumId w:val="13"/>
  </w:num>
  <w:num w:numId="16">
    <w:abstractNumId w:val="9"/>
  </w:num>
  <w:num w:numId="17">
    <w:abstractNumId w:val="7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removePersonalInformation/>
  <w:removeDateAndTime/>
  <w:alignBordersAndEdges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0"/>
  <w:activeWritingStyle w:appName="MSWord" w:lang="ru-RU" w:vendorID="64" w:dllVersion="131078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41F0A"/>
    <w:rsid w:val="00042432"/>
    <w:rsid w:val="000440D0"/>
    <w:rsid w:val="00052A87"/>
    <w:rsid w:val="00056467"/>
    <w:rsid w:val="000610C8"/>
    <w:rsid w:val="0007148A"/>
    <w:rsid w:val="00075156"/>
    <w:rsid w:val="00081D89"/>
    <w:rsid w:val="00081E76"/>
    <w:rsid w:val="00090AF9"/>
    <w:rsid w:val="00091C3B"/>
    <w:rsid w:val="00092B36"/>
    <w:rsid w:val="000A122A"/>
    <w:rsid w:val="000A217F"/>
    <w:rsid w:val="000A23C2"/>
    <w:rsid w:val="000A3EC6"/>
    <w:rsid w:val="000A7A2D"/>
    <w:rsid w:val="000B1482"/>
    <w:rsid w:val="000B46EB"/>
    <w:rsid w:val="000C3A49"/>
    <w:rsid w:val="000C42D9"/>
    <w:rsid w:val="000D00C3"/>
    <w:rsid w:val="000D02D9"/>
    <w:rsid w:val="000D5631"/>
    <w:rsid w:val="000D74EA"/>
    <w:rsid w:val="000E1AEB"/>
    <w:rsid w:val="000E4C4D"/>
    <w:rsid w:val="000E71CD"/>
    <w:rsid w:val="000F0027"/>
    <w:rsid w:val="000F5061"/>
    <w:rsid w:val="000F5D86"/>
    <w:rsid w:val="001015EE"/>
    <w:rsid w:val="00104A22"/>
    <w:rsid w:val="001105D1"/>
    <w:rsid w:val="00111B60"/>
    <w:rsid w:val="0011456B"/>
    <w:rsid w:val="00122CF2"/>
    <w:rsid w:val="00126C9B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260"/>
    <w:rsid w:val="00160B1A"/>
    <w:rsid w:val="0016117F"/>
    <w:rsid w:val="00166673"/>
    <w:rsid w:val="00173ADF"/>
    <w:rsid w:val="00176D2D"/>
    <w:rsid w:val="00187539"/>
    <w:rsid w:val="00187A65"/>
    <w:rsid w:val="00190093"/>
    <w:rsid w:val="00191140"/>
    <w:rsid w:val="00192E9C"/>
    <w:rsid w:val="00193FBA"/>
    <w:rsid w:val="001973C3"/>
    <w:rsid w:val="001A0CC8"/>
    <w:rsid w:val="001A13D1"/>
    <w:rsid w:val="001A4F06"/>
    <w:rsid w:val="001B20F2"/>
    <w:rsid w:val="001B6714"/>
    <w:rsid w:val="001C1B2E"/>
    <w:rsid w:val="001C2A73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205138"/>
    <w:rsid w:val="00205807"/>
    <w:rsid w:val="00210DB0"/>
    <w:rsid w:val="00212346"/>
    <w:rsid w:val="002128C7"/>
    <w:rsid w:val="00215B33"/>
    <w:rsid w:val="002212FD"/>
    <w:rsid w:val="00224ABC"/>
    <w:rsid w:val="0022731C"/>
    <w:rsid w:val="00231575"/>
    <w:rsid w:val="00233EE1"/>
    <w:rsid w:val="00234C98"/>
    <w:rsid w:val="00242449"/>
    <w:rsid w:val="00246C81"/>
    <w:rsid w:val="00250CD9"/>
    <w:rsid w:val="00251BD3"/>
    <w:rsid w:val="00252582"/>
    <w:rsid w:val="00254770"/>
    <w:rsid w:val="0025706E"/>
    <w:rsid w:val="00262CB2"/>
    <w:rsid w:val="00267F8E"/>
    <w:rsid w:val="0027011A"/>
    <w:rsid w:val="0027138B"/>
    <w:rsid w:val="00280018"/>
    <w:rsid w:val="002833F4"/>
    <w:rsid w:val="00284073"/>
    <w:rsid w:val="00284D16"/>
    <w:rsid w:val="002871F7"/>
    <w:rsid w:val="00290685"/>
    <w:rsid w:val="0029161E"/>
    <w:rsid w:val="002974AF"/>
    <w:rsid w:val="002A04EA"/>
    <w:rsid w:val="002A6CFC"/>
    <w:rsid w:val="002B2580"/>
    <w:rsid w:val="002B60D9"/>
    <w:rsid w:val="002B72E6"/>
    <w:rsid w:val="002C57BF"/>
    <w:rsid w:val="002D0ED8"/>
    <w:rsid w:val="002D113D"/>
    <w:rsid w:val="002D22F6"/>
    <w:rsid w:val="002D2A29"/>
    <w:rsid w:val="002D4CDF"/>
    <w:rsid w:val="002E01C2"/>
    <w:rsid w:val="002E2FBE"/>
    <w:rsid w:val="002E36AB"/>
    <w:rsid w:val="002E37C8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C30"/>
    <w:rsid w:val="0036740A"/>
    <w:rsid w:val="00367D65"/>
    <w:rsid w:val="00370A8A"/>
    <w:rsid w:val="00372041"/>
    <w:rsid w:val="0038213E"/>
    <w:rsid w:val="003853FC"/>
    <w:rsid w:val="00385BE6"/>
    <w:rsid w:val="00390E0C"/>
    <w:rsid w:val="003910EB"/>
    <w:rsid w:val="00392D03"/>
    <w:rsid w:val="003944C1"/>
    <w:rsid w:val="00395A6E"/>
    <w:rsid w:val="003A0D0A"/>
    <w:rsid w:val="003A7767"/>
    <w:rsid w:val="003A7B07"/>
    <w:rsid w:val="003B3446"/>
    <w:rsid w:val="003B4698"/>
    <w:rsid w:val="003B6DC4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1A59"/>
    <w:rsid w:val="004032AF"/>
    <w:rsid w:val="00403A26"/>
    <w:rsid w:val="0040635F"/>
    <w:rsid w:val="00414625"/>
    <w:rsid w:val="00415D13"/>
    <w:rsid w:val="00420DAC"/>
    <w:rsid w:val="00423FA2"/>
    <w:rsid w:val="004248F4"/>
    <w:rsid w:val="004255C1"/>
    <w:rsid w:val="00426EB6"/>
    <w:rsid w:val="00427717"/>
    <w:rsid w:val="00434F66"/>
    <w:rsid w:val="0043579F"/>
    <w:rsid w:val="00435EDA"/>
    <w:rsid w:val="00436271"/>
    <w:rsid w:val="00437A6A"/>
    <w:rsid w:val="004412F6"/>
    <w:rsid w:val="00453B22"/>
    <w:rsid w:val="0046276A"/>
    <w:rsid w:val="00462D1F"/>
    <w:rsid w:val="00465B83"/>
    <w:rsid w:val="00471A30"/>
    <w:rsid w:val="0047292D"/>
    <w:rsid w:val="00477E42"/>
    <w:rsid w:val="0048054D"/>
    <w:rsid w:val="004820E6"/>
    <w:rsid w:val="00482601"/>
    <w:rsid w:val="004828A9"/>
    <w:rsid w:val="00482BF2"/>
    <w:rsid w:val="004853CE"/>
    <w:rsid w:val="00485DF8"/>
    <w:rsid w:val="00491659"/>
    <w:rsid w:val="00491CCD"/>
    <w:rsid w:val="00493EEB"/>
    <w:rsid w:val="00496E2B"/>
    <w:rsid w:val="004A2867"/>
    <w:rsid w:val="004A6E51"/>
    <w:rsid w:val="004A7CE9"/>
    <w:rsid w:val="004B15D1"/>
    <w:rsid w:val="004B357B"/>
    <w:rsid w:val="004B37DA"/>
    <w:rsid w:val="004B585F"/>
    <w:rsid w:val="004B7F7B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1081"/>
    <w:rsid w:val="004F2D12"/>
    <w:rsid w:val="004F30C8"/>
    <w:rsid w:val="004F3999"/>
    <w:rsid w:val="004F4C7A"/>
    <w:rsid w:val="004F554F"/>
    <w:rsid w:val="004F772D"/>
    <w:rsid w:val="004F782D"/>
    <w:rsid w:val="005027E3"/>
    <w:rsid w:val="00505609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6DBC"/>
    <w:rsid w:val="005715CA"/>
    <w:rsid w:val="0058116A"/>
    <w:rsid w:val="00582C92"/>
    <w:rsid w:val="00586878"/>
    <w:rsid w:val="005877C0"/>
    <w:rsid w:val="005967D8"/>
    <w:rsid w:val="00596BD4"/>
    <w:rsid w:val="005A75F6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31A1"/>
    <w:rsid w:val="005E3209"/>
    <w:rsid w:val="005E636C"/>
    <w:rsid w:val="005E6A42"/>
    <w:rsid w:val="005E7B03"/>
    <w:rsid w:val="005F0677"/>
    <w:rsid w:val="005F1E48"/>
    <w:rsid w:val="005F3BB2"/>
    <w:rsid w:val="005F5143"/>
    <w:rsid w:val="005F6037"/>
    <w:rsid w:val="005F73EC"/>
    <w:rsid w:val="00601A10"/>
    <w:rsid w:val="00603568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3F13"/>
    <w:rsid w:val="006645B4"/>
    <w:rsid w:val="0066740E"/>
    <w:rsid w:val="00674ED8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EF5"/>
    <w:rsid w:val="006B7049"/>
    <w:rsid w:val="006C1672"/>
    <w:rsid w:val="006C2D34"/>
    <w:rsid w:val="006C405F"/>
    <w:rsid w:val="006C6A44"/>
    <w:rsid w:val="006D38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2B2A"/>
    <w:rsid w:val="006F4397"/>
    <w:rsid w:val="006F5509"/>
    <w:rsid w:val="00701CB1"/>
    <w:rsid w:val="007021B7"/>
    <w:rsid w:val="007022E7"/>
    <w:rsid w:val="0070614B"/>
    <w:rsid w:val="00713737"/>
    <w:rsid w:val="007175E4"/>
    <w:rsid w:val="007177A7"/>
    <w:rsid w:val="00717F85"/>
    <w:rsid w:val="007223BF"/>
    <w:rsid w:val="007341BE"/>
    <w:rsid w:val="0073438D"/>
    <w:rsid w:val="00741C6B"/>
    <w:rsid w:val="0074229E"/>
    <w:rsid w:val="00750879"/>
    <w:rsid w:val="00755160"/>
    <w:rsid w:val="00757338"/>
    <w:rsid w:val="00761E74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6249"/>
    <w:rsid w:val="007C72E6"/>
    <w:rsid w:val="007D30CD"/>
    <w:rsid w:val="007E019E"/>
    <w:rsid w:val="007E0757"/>
    <w:rsid w:val="007E2D32"/>
    <w:rsid w:val="007E447A"/>
    <w:rsid w:val="007E4882"/>
    <w:rsid w:val="007E5630"/>
    <w:rsid w:val="007F0EFE"/>
    <w:rsid w:val="007F149A"/>
    <w:rsid w:val="007F351F"/>
    <w:rsid w:val="007F6820"/>
    <w:rsid w:val="007F6ED2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55D7"/>
    <w:rsid w:val="008476CB"/>
    <w:rsid w:val="00847910"/>
    <w:rsid w:val="008521C2"/>
    <w:rsid w:val="00855B26"/>
    <w:rsid w:val="00863380"/>
    <w:rsid w:val="008650E6"/>
    <w:rsid w:val="0087050A"/>
    <w:rsid w:val="008722A2"/>
    <w:rsid w:val="00874464"/>
    <w:rsid w:val="0087446B"/>
    <w:rsid w:val="00877DC8"/>
    <w:rsid w:val="00880BE4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7896"/>
    <w:rsid w:val="008C7C5F"/>
    <w:rsid w:val="008D466B"/>
    <w:rsid w:val="008D4692"/>
    <w:rsid w:val="008D579C"/>
    <w:rsid w:val="008D6434"/>
    <w:rsid w:val="008D662A"/>
    <w:rsid w:val="008E0916"/>
    <w:rsid w:val="008E27A5"/>
    <w:rsid w:val="008E6E1D"/>
    <w:rsid w:val="008F0CF6"/>
    <w:rsid w:val="008F195B"/>
    <w:rsid w:val="008F23A6"/>
    <w:rsid w:val="008F267C"/>
    <w:rsid w:val="008F2D26"/>
    <w:rsid w:val="008F48A9"/>
    <w:rsid w:val="008F63D2"/>
    <w:rsid w:val="008F770B"/>
    <w:rsid w:val="009019B8"/>
    <w:rsid w:val="00902BF5"/>
    <w:rsid w:val="009049FF"/>
    <w:rsid w:val="0091062D"/>
    <w:rsid w:val="00911522"/>
    <w:rsid w:val="00925C29"/>
    <w:rsid w:val="00925FFD"/>
    <w:rsid w:val="009266EF"/>
    <w:rsid w:val="009303C9"/>
    <w:rsid w:val="00935A78"/>
    <w:rsid w:val="00940D2A"/>
    <w:rsid w:val="00941C4E"/>
    <w:rsid w:val="00942119"/>
    <w:rsid w:val="009427E3"/>
    <w:rsid w:val="00942EDC"/>
    <w:rsid w:val="009459CC"/>
    <w:rsid w:val="00947ABC"/>
    <w:rsid w:val="009526E1"/>
    <w:rsid w:val="00952A08"/>
    <w:rsid w:val="00954AB3"/>
    <w:rsid w:val="00955A89"/>
    <w:rsid w:val="009564EE"/>
    <w:rsid w:val="0096017E"/>
    <w:rsid w:val="009603B5"/>
    <w:rsid w:val="00962EA3"/>
    <w:rsid w:val="0096510D"/>
    <w:rsid w:val="00965D9D"/>
    <w:rsid w:val="00970347"/>
    <w:rsid w:val="009709DA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3996"/>
    <w:rsid w:val="009D41D6"/>
    <w:rsid w:val="009D6703"/>
    <w:rsid w:val="009E515C"/>
    <w:rsid w:val="009E57B2"/>
    <w:rsid w:val="009F4ACF"/>
    <w:rsid w:val="00A10269"/>
    <w:rsid w:val="00A1081C"/>
    <w:rsid w:val="00A114E1"/>
    <w:rsid w:val="00A17261"/>
    <w:rsid w:val="00A22771"/>
    <w:rsid w:val="00A26C83"/>
    <w:rsid w:val="00A338E5"/>
    <w:rsid w:val="00A33D0F"/>
    <w:rsid w:val="00A40378"/>
    <w:rsid w:val="00A457C2"/>
    <w:rsid w:val="00A47413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3676"/>
    <w:rsid w:val="00A748EE"/>
    <w:rsid w:val="00A75702"/>
    <w:rsid w:val="00A82EE3"/>
    <w:rsid w:val="00A83163"/>
    <w:rsid w:val="00A83ACF"/>
    <w:rsid w:val="00A844FB"/>
    <w:rsid w:val="00A93947"/>
    <w:rsid w:val="00AA1095"/>
    <w:rsid w:val="00AA4D1C"/>
    <w:rsid w:val="00AA5522"/>
    <w:rsid w:val="00AA5EFA"/>
    <w:rsid w:val="00AA7A64"/>
    <w:rsid w:val="00AB094A"/>
    <w:rsid w:val="00AB1A9D"/>
    <w:rsid w:val="00AB60E9"/>
    <w:rsid w:val="00AB615C"/>
    <w:rsid w:val="00AB6405"/>
    <w:rsid w:val="00AB6910"/>
    <w:rsid w:val="00AD3CFA"/>
    <w:rsid w:val="00AD4F89"/>
    <w:rsid w:val="00AD55FC"/>
    <w:rsid w:val="00AD696B"/>
    <w:rsid w:val="00AE042C"/>
    <w:rsid w:val="00AE155D"/>
    <w:rsid w:val="00AE4620"/>
    <w:rsid w:val="00AE6CFD"/>
    <w:rsid w:val="00AF35AA"/>
    <w:rsid w:val="00B02B8B"/>
    <w:rsid w:val="00B033FF"/>
    <w:rsid w:val="00B10EA2"/>
    <w:rsid w:val="00B15E47"/>
    <w:rsid w:val="00B172C5"/>
    <w:rsid w:val="00B17F47"/>
    <w:rsid w:val="00B22273"/>
    <w:rsid w:val="00B247B5"/>
    <w:rsid w:val="00B247E6"/>
    <w:rsid w:val="00B24DE1"/>
    <w:rsid w:val="00B25934"/>
    <w:rsid w:val="00B26051"/>
    <w:rsid w:val="00B27695"/>
    <w:rsid w:val="00B27CFC"/>
    <w:rsid w:val="00B305C2"/>
    <w:rsid w:val="00B30F2F"/>
    <w:rsid w:val="00B3388B"/>
    <w:rsid w:val="00B41D7B"/>
    <w:rsid w:val="00B4203D"/>
    <w:rsid w:val="00B4405A"/>
    <w:rsid w:val="00B47AC4"/>
    <w:rsid w:val="00B506EB"/>
    <w:rsid w:val="00B52E6A"/>
    <w:rsid w:val="00B54EF1"/>
    <w:rsid w:val="00B56AD1"/>
    <w:rsid w:val="00B56DE5"/>
    <w:rsid w:val="00B57CDB"/>
    <w:rsid w:val="00B609EE"/>
    <w:rsid w:val="00B60FA7"/>
    <w:rsid w:val="00B64178"/>
    <w:rsid w:val="00B6731B"/>
    <w:rsid w:val="00B7097C"/>
    <w:rsid w:val="00B773F5"/>
    <w:rsid w:val="00B77984"/>
    <w:rsid w:val="00B856B2"/>
    <w:rsid w:val="00B909EE"/>
    <w:rsid w:val="00B92393"/>
    <w:rsid w:val="00B9405E"/>
    <w:rsid w:val="00B96913"/>
    <w:rsid w:val="00BB3EA2"/>
    <w:rsid w:val="00BB4667"/>
    <w:rsid w:val="00BB4EBC"/>
    <w:rsid w:val="00BC3B0F"/>
    <w:rsid w:val="00BC5CC1"/>
    <w:rsid w:val="00BC5F26"/>
    <w:rsid w:val="00BE03F5"/>
    <w:rsid w:val="00BE0BD9"/>
    <w:rsid w:val="00BE32CD"/>
    <w:rsid w:val="00BE371D"/>
    <w:rsid w:val="00BF2395"/>
    <w:rsid w:val="00BF3E76"/>
    <w:rsid w:val="00BF7835"/>
    <w:rsid w:val="00C03424"/>
    <w:rsid w:val="00C03A49"/>
    <w:rsid w:val="00C067B1"/>
    <w:rsid w:val="00C07B22"/>
    <w:rsid w:val="00C13B55"/>
    <w:rsid w:val="00C15213"/>
    <w:rsid w:val="00C15C67"/>
    <w:rsid w:val="00C2095D"/>
    <w:rsid w:val="00C21022"/>
    <w:rsid w:val="00C25E17"/>
    <w:rsid w:val="00C32DE8"/>
    <w:rsid w:val="00C32E57"/>
    <w:rsid w:val="00C4172A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75CE7"/>
    <w:rsid w:val="00C75DDE"/>
    <w:rsid w:val="00C766CE"/>
    <w:rsid w:val="00C771A9"/>
    <w:rsid w:val="00C8072B"/>
    <w:rsid w:val="00C82283"/>
    <w:rsid w:val="00C91795"/>
    <w:rsid w:val="00C97EB3"/>
    <w:rsid w:val="00CA24AD"/>
    <w:rsid w:val="00CA639B"/>
    <w:rsid w:val="00CA7A9B"/>
    <w:rsid w:val="00CB11EB"/>
    <w:rsid w:val="00CB166E"/>
    <w:rsid w:val="00CB3170"/>
    <w:rsid w:val="00CB3647"/>
    <w:rsid w:val="00CB4388"/>
    <w:rsid w:val="00CB5612"/>
    <w:rsid w:val="00CB5AD5"/>
    <w:rsid w:val="00CB5AFC"/>
    <w:rsid w:val="00CB6AC6"/>
    <w:rsid w:val="00CC0D6C"/>
    <w:rsid w:val="00CC1872"/>
    <w:rsid w:val="00CC21AD"/>
    <w:rsid w:val="00CD102F"/>
    <w:rsid w:val="00CD3B45"/>
    <w:rsid w:val="00CE06B9"/>
    <w:rsid w:val="00CE06F9"/>
    <w:rsid w:val="00CE12AD"/>
    <w:rsid w:val="00CE3824"/>
    <w:rsid w:val="00CE3AAC"/>
    <w:rsid w:val="00CE477A"/>
    <w:rsid w:val="00CE59D2"/>
    <w:rsid w:val="00CE6009"/>
    <w:rsid w:val="00CE6CA0"/>
    <w:rsid w:val="00CE7267"/>
    <w:rsid w:val="00CE75AF"/>
    <w:rsid w:val="00CF249D"/>
    <w:rsid w:val="00CF2ABF"/>
    <w:rsid w:val="00CF2B7D"/>
    <w:rsid w:val="00CF409E"/>
    <w:rsid w:val="00D015C4"/>
    <w:rsid w:val="00D03D82"/>
    <w:rsid w:val="00D062FF"/>
    <w:rsid w:val="00D109D7"/>
    <w:rsid w:val="00D10EEB"/>
    <w:rsid w:val="00D22775"/>
    <w:rsid w:val="00D25ED7"/>
    <w:rsid w:val="00D32146"/>
    <w:rsid w:val="00D35B2E"/>
    <w:rsid w:val="00D40814"/>
    <w:rsid w:val="00D4467A"/>
    <w:rsid w:val="00D45FD6"/>
    <w:rsid w:val="00D461C4"/>
    <w:rsid w:val="00D47F7E"/>
    <w:rsid w:val="00D50BFA"/>
    <w:rsid w:val="00D56FA7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3653"/>
    <w:rsid w:val="00DB381D"/>
    <w:rsid w:val="00DB5239"/>
    <w:rsid w:val="00DB581E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2C7A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5ABA"/>
    <w:rsid w:val="00EC2169"/>
    <w:rsid w:val="00EC461B"/>
    <w:rsid w:val="00EC5C05"/>
    <w:rsid w:val="00EC62D2"/>
    <w:rsid w:val="00ED58D1"/>
    <w:rsid w:val="00ED7181"/>
    <w:rsid w:val="00EE063E"/>
    <w:rsid w:val="00EE2A8C"/>
    <w:rsid w:val="00EF3AC8"/>
    <w:rsid w:val="00EF48DB"/>
    <w:rsid w:val="00EF6F51"/>
    <w:rsid w:val="00F03283"/>
    <w:rsid w:val="00F046A9"/>
    <w:rsid w:val="00F05922"/>
    <w:rsid w:val="00F07E39"/>
    <w:rsid w:val="00F10CF1"/>
    <w:rsid w:val="00F1104D"/>
    <w:rsid w:val="00F1635D"/>
    <w:rsid w:val="00F2067F"/>
    <w:rsid w:val="00F23CC9"/>
    <w:rsid w:val="00F30786"/>
    <w:rsid w:val="00F37984"/>
    <w:rsid w:val="00F37C9D"/>
    <w:rsid w:val="00F44505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16"/>
    <w:rsid w:val="00F7316D"/>
    <w:rsid w:val="00F74706"/>
    <w:rsid w:val="00F76538"/>
    <w:rsid w:val="00F7706E"/>
    <w:rsid w:val="00F832AB"/>
    <w:rsid w:val="00F90933"/>
    <w:rsid w:val="00F96707"/>
    <w:rsid w:val="00FA31A9"/>
    <w:rsid w:val="00FA5048"/>
    <w:rsid w:val="00FB0AC6"/>
    <w:rsid w:val="00FB2AB3"/>
    <w:rsid w:val="00FC2258"/>
    <w:rsid w:val="00FC359F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32.png"/><Relationship Id="rId68" Type="http://schemas.openxmlformats.org/officeDocument/2006/relationships/image" Target="media/image37.png"/><Relationship Id="rId76" Type="http://schemas.openxmlformats.org/officeDocument/2006/relationships/image" Target="media/image45.png"/><Relationship Id="rId7" Type="http://schemas.openxmlformats.org/officeDocument/2006/relationships/endnotes" Target="endnotes.xml"/><Relationship Id="rId71" Type="http://schemas.openxmlformats.org/officeDocument/2006/relationships/image" Target="media/image40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png"/><Relationship Id="rId66" Type="http://schemas.openxmlformats.org/officeDocument/2006/relationships/image" Target="media/image35.png"/><Relationship Id="rId74" Type="http://schemas.openxmlformats.org/officeDocument/2006/relationships/image" Target="media/image43.png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82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png"/><Relationship Id="rId65" Type="http://schemas.openxmlformats.org/officeDocument/2006/relationships/image" Target="media/image34.png"/><Relationship Id="rId73" Type="http://schemas.openxmlformats.org/officeDocument/2006/relationships/image" Target="media/image42.png"/><Relationship Id="rId78" Type="http://schemas.openxmlformats.org/officeDocument/2006/relationships/image" Target="media/image47.pn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3.png"/><Relationship Id="rId69" Type="http://schemas.openxmlformats.org/officeDocument/2006/relationships/image" Target="media/image38.png"/><Relationship Id="rId77" Type="http://schemas.openxmlformats.org/officeDocument/2006/relationships/image" Target="media/image46.png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image" Target="media/image41.png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png"/><Relationship Id="rId67" Type="http://schemas.openxmlformats.org/officeDocument/2006/relationships/image" Target="media/image36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1.png"/><Relationship Id="rId70" Type="http://schemas.openxmlformats.org/officeDocument/2006/relationships/image" Target="media/image39.png"/><Relationship Id="rId75" Type="http://schemas.openxmlformats.org/officeDocument/2006/relationships/image" Target="media/image44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E9496B285084CAAB07A9F2DB83C5F2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9AE7302-1265-4E1C-BA2D-A51B5D6360AB}"/>
      </w:docPartPr>
      <w:docPartBody>
        <w:p w:rsidR="00342CF4" w:rsidRDefault="0009283A" w:rsidP="0009283A">
          <w:pPr>
            <w:pStyle w:val="5E9496B285084CAAB07A9F2DB83C5F22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36642"/>
    <w:rsid w:val="000746E4"/>
    <w:rsid w:val="0009283A"/>
    <w:rsid w:val="000C58F1"/>
    <w:rsid w:val="000D2318"/>
    <w:rsid w:val="000D2942"/>
    <w:rsid w:val="00160497"/>
    <w:rsid w:val="00167DE8"/>
    <w:rsid w:val="001C1EDD"/>
    <w:rsid w:val="001C7F56"/>
    <w:rsid w:val="001E033B"/>
    <w:rsid w:val="00200045"/>
    <w:rsid w:val="00202297"/>
    <w:rsid w:val="00225870"/>
    <w:rsid w:val="002513F4"/>
    <w:rsid w:val="0026096B"/>
    <w:rsid w:val="00261E18"/>
    <w:rsid w:val="00265F3A"/>
    <w:rsid w:val="00275B67"/>
    <w:rsid w:val="002860F0"/>
    <w:rsid w:val="002C0617"/>
    <w:rsid w:val="002C531B"/>
    <w:rsid w:val="002E0F7D"/>
    <w:rsid w:val="002E62CA"/>
    <w:rsid w:val="00307E51"/>
    <w:rsid w:val="00342CF4"/>
    <w:rsid w:val="00362DB3"/>
    <w:rsid w:val="003A179E"/>
    <w:rsid w:val="003C3035"/>
    <w:rsid w:val="003F7DF9"/>
    <w:rsid w:val="0041337F"/>
    <w:rsid w:val="00470E3D"/>
    <w:rsid w:val="004B2C9E"/>
    <w:rsid w:val="004C2E9D"/>
    <w:rsid w:val="004C6668"/>
    <w:rsid w:val="00513411"/>
    <w:rsid w:val="00533008"/>
    <w:rsid w:val="00594210"/>
    <w:rsid w:val="00597878"/>
    <w:rsid w:val="005A4BBF"/>
    <w:rsid w:val="005C3470"/>
    <w:rsid w:val="005F316A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B0505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258CD"/>
    <w:rsid w:val="00983BD9"/>
    <w:rsid w:val="00985E22"/>
    <w:rsid w:val="009B0A27"/>
    <w:rsid w:val="009C1012"/>
    <w:rsid w:val="009C71BC"/>
    <w:rsid w:val="009D584F"/>
    <w:rsid w:val="009E10A5"/>
    <w:rsid w:val="00A15916"/>
    <w:rsid w:val="00A40232"/>
    <w:rsid w:val="00A60B6C"/>
    <w:rsid w:val="00AA00E3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6531E"/>
    <w:rsid w:val="00B74F49"/>
    <w:rsid w:val="00B85493"/>
    <w:rsid w:val="00B962DB"/>
    <w:rsid w:val="00BA033C"/>
    <w:rsid w:val="00BA2599"/>
    <w:rsid w:val="00BB2FEC"/>
    <w:rsid w:val="00BC3175"/>
    <w:rsid w:val="00BE1246"/>
    <w:rsid w:val="00BF44DB"/>
    <w:rsid w:val="00BF60BF"/>
    <w:rsid w:val="00C27652"/>
    <w:rsid w:val="00C60FA1"/>
    <w:rsid w:val="00D01644"/>
    <w:rsid w:val="00D54F66"/>
    <w:rsid w:val="00D55BB1"/>
    <w:rsid w:val="00D57749"/>
    <w:rsid w:val="00DA2212"/>
    <w:rsid w:val="00DA408A"/>
    <w:rsid w:val="00DB1EDF"/>
    <w:rsid w:val="00DE4815"/>
    <w:rsid w:val="00DE729E"/>
    <w:rsid w:val="00DF1572"/>
    <w:rsid w:val="00E24A49"/>
    <w:rsid w:val="00E34ED9"/>
    <w:rsid w:val="00E46D3B"/>
    <w:rsid w:val="00E73963"/>
    <w:rsid w:val="00EB0A43"/>
    <w:rsid w:val="00EB6AD4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E099C"/>
    <w:rsid w:val="00FE640E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D2318"/>
    <w:rPr>
      <w:color w:val="808080"/>
    </w:rPr>
  </w:style>
  <w:style w:type="paragraph" w:customStyle="1" w:styleId="5E9496B285084CAAB07A9F2DB83C5F22">
    <w:name w:val="5E9496B285084CAAB07A9F2DB83C5F22"/>
    <w:rsid w:val="0009283A"/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0C9050FDA13A48D6B8E3FA840CAB16D6">
    <w:name w:val="0C9050FDA13A48D6B8E3FA840CAB16D6"/>
    <w:rsid w:val="00F3445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E1044EE-94D6-49E9-AB43-43952AE097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2694</Words>
  <Characters>15359</Characters>
  <Application>Microsoft Office Word</Application>
  <DocSecurity>0</DocSecurity>
  <Lines>127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15T16:06:00Z</dcterms:created>
  <dcterms:modified xsi:type="dcterms:W3CDTF">2021-06-01T10:37:00Z</dcterms:modified>
</cp:coreProperties>
</file>